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A7D541" w14:textId="201F214E" w:rsidR="00C47BF0" w:rsidRPr="00FF2E70" w:rsidRDefault="00FF2E70" w:rsidP="008E5D0D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GoBack"/>
      <w:bookmarkEnd w:id="0"/>
      <w:r>
        <w:rPr>
          <w:rFonts w:cs="Times New Roman"/>
          <w:b/>
          <w:bCs w:val="0"/>
          <w:color w:val="FF0000"/>
        </w:rPr>
        <w:t>TUẦN</w:t>
      </w:r>
      <w:r w:rsidR="007133A6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4</w:t>
      </w:r>
      <w:r w:rsidR="007133A6" w:rsidRPr="00FF2E70">
        <w:rPr>
          <w:rFonts w:cs="Times New Roman"/>
          <w:b/>
          <w:bCs w:val="0"/>
          <w:color w:val="FF0000"/>
        </w:rPr>
        <w:t>.</w:t>
      </w:r>
      <w:r w:rsidR="00903442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CÁC PHÉP TOÁN VỀ LŨY THỪ</w:t>
      </w:r>
      <w:r w:rsidR="00591239" w:rsidRPr="00591239">
        <w:rPr>
          <w:rFonts w:cs="Times New Roman"/>
          <w:b/>
          <w:bCs w:val="0"/>
          <w:color w:val="FF0000"/>
        </w:rPr>
        <w:t>A.</w:t>
      </w:r>
      <w:r w:rsidR="00C47BF0" w:rsidRPr="00591239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THỨ TỰ THỰC HIỆN PHÉP TÍNH. TÍNH CHẤT CHIA HẾT CỦA TỔNG, TÍCH.</w:t>
      </w:r>
    </w:p>
    <w:p w14:paraId="685CF78E" w14:textId="77777777" w:rsidR="00086471" w:rsidRPr="002A699C" w:rsidRDefault="0008647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5191FB12" w14:textId="77777777" w:rsidR="00B93CF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B93CF7" w:rsidRPr="002A699C">
        <w:rPr>
          <w:rFonts w:eastAsia="Times New Roman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4"/>
        </w:rPr>
        <w:object w:dxaOrig="1840" w:dyaOrig="260" w14:anchorId="05CAD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pt;height:13.25pt" o:ole="">
            <v:imagedata r:id="rId8" o:title=""/>
          </v:shape>
          <o:OLEObject Type="Embed" ProgID="Equation.DSMT4" ShapeID="_x0000_i1025" DrawAspect="Content" ObjectID="_1717056265" r:id="rId9"/>
        </w:object>
      </w:r>
      <w:r w:rsidR="00B93CF7" w:rsidRPr="002A699C">
        <w:rPr>
          <w:rFonts w:eastAsia="Times New Roman" w:cs="Times New Roman"/>
          <w:iCs/>
          <w:color w:val="000000" w:themeColor="text1"/>
        </w:rPr>
        <w:t>được viết gọn dưới dạng lũy thừa là:</w:t>
      </w:r>
    </w:p>
    <w:p w14:paraId="6859BE60" w14:textId="507D466F" w:rsidR="00B93CF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B93CF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380" w:dyaOrig="320" w14:anchorId="52745D35">
          <v:shape id="_x0000_i1026" type="#_x0000_t75" style="width:19.6pt;height:15.55pt" o:ole="">
            <v:imagedata r:id="rId10" o:title=""/>
          </v:shape>
          <o:OLEObject Type="Embed" ProgID="Equation.DSMT4" ShapeID="_x0000_i1026" DrawAspect="Content" ObjectID="_1717056266" r:id="rId1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380" w:dyaOrig="320" w14:anchorId="5528A567">
          <v:shape id="_x0000_i1027" type="#_x0000_t75" style="width:19.6pt;height:15.55pt" o:ole="">
            <v:imagedata r:id="rId12" o:title=""/>
          </v:shape>
          <o:OLEObject Type="Embed" ProgID="Equation.DSMT4" ShapeID="_x0000_i1027" DrawAspect="Content" ObjectID="_1717056267" r:id="rId13"/>
        </w:object>
      </w:r>
      <w:r w:rsidRPr="002A699C">
        <w:rPr>
          <w:rFonts w:cs="Times New Roman"/>
          <w:color w:val="000000" w:themeColor="text1"/>
          <w:position w:val="-4"/>
        </w:rPr>
        <w:t>.</w:t>
      </w:r>
      <w:r w:rsidR="002A699C" w:rsidRPr="002A699C">
        <w:rPr>
          <w:rFonts w:cs="Times New Roman"/>
          <w:color w:val="000000" w:themeColor="text1"/>
          <w:position w:val="-4"/>
        </w:rPr>
        <w:tab/>
      </w:r>
      <w:r w:rsidR="00B93CF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35E3085">
          <v:shape id="_x0000_i1028" type="#_x0000_t75" style="width:19.6pt;height:15.55pt" o:ole="">
            <v:imagedata r:id="rId14" o:title=""/>
          </v:shape>
          <o:OLEObject Type="Embed" ProgID="Equation.DSMT4" ShapeID="_x0000_i1028" DrawAspect="Content" ObjectID="_1717056268" r:id="rId15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380" w:dyaOrig="320" w14:anchorId="1F781877">
          <v:shape id="_x0000_i1029" type="#_x0000_t75" style="width:19.6pt;height:15.55pt" o:ole="">
            <v:imagedata r:id="rId16" o:title=""/>
          </v:shape>
          <o:OLEObject Type="Embed" ProgID="Equation.DSMT4" ShapeID="_x0000_i1029" DrawAspect="Content" ObjectID="_1717056269" r:id="rId17"/>
        </w:object>
      </w:r>
      <w:r w:rsidRPr="002A699C">
        <w:rPr>
          <w:rFonts w:cs="Times New Roman"/>
        </w:rPr>
        <w:t>.</w:t>
      </w:r>
    </w:p>
    <w:p w14:paraId="55E944BC" w14:textId="77777777" w:rsidR="00086471" w:rsidRPr="002A699C" w:rsidRDefault="00086471" w:rsidP="008E5D0D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áp án </w:t>
      </w:r>
      <w:r w:rsidRPr="00591239">
        <w:rPr>
          <w:rFonts w:ascii="Times New Roman" w:hAnsi="Times New Roman" w:cs="Times New Roman"/>
          <w:b/>
          <w:i/>
          <w:color w:val="0000FF"/>
          <w:sz w:val="28"/>
          <w:szCs w:val="28"/>
        </w:rPr>
        <w:t>C.</w:t>
      </w: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14:paraId="70FED4A8" w14:textId="77777777" w:rsidR="004915BF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="004915BF" w:rsidRPr="002A699C">
        <w:rPr>
          <w:rFonts w:cs="Times New Roman"/>
          <w:bCs w:val="0"/>
          <w:iCs/>
          <w:color w:val="000000" w:themeColor="text1"/>
          <w:lang w:val="fr-FR"/>
        </w:rPr>
        <w:t>Chọn phương ánđúng :</w:t>
      </w:r>
    </w:p>
    <w:p w14:paraId="7B31349A" w14:textId="0F81F779" w:rsidR="004915BF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4915BF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720" w:dyaOrig="320" w14:anchorId="5D4F3EE8">
          <v:shape id="_x0000_i1030" type="#_x0000_t75" style="width:36.3pt;height:15.55pt" o:ole="">
            <v:imagedata r:id="rId18" o:title=""/>
          </v:shape>
          <o:OLEObject Type="Embed" ProgID="Equation.DSMT4" ShapeID="_x0000_i1030" DrawAspect="Content" ObjectID="_1717056270" r:id="rId19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680" w:dyaOrig="320" w14:anchorId="442D3488">
          <v:shape id="_x0000_i1031" type="#_x0000_t75" style="width:34pt;height:15.55pt" o:ole="">
            <v:imagedata r:id="rId20" o:title=""/>
          </v:shape>
          <o:OLEObject Type="Embed" ProgID="Equation.DSMT4" ShapeID="_x0000_i1031" DrawAspect="Content" ObjectID="_1717056271" r:id="rId2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700" w:dyaOrig="320" w14:anchorId="15450E9D">
          <v:shape id="_x0000_i1032" type="#_x0000_t75" style="width:35.7pt;height:15.55pt" o:ole="">
            <v:imagedata r:id="rId22" o:title=""/>
          </v:shape>
          <o:OLEObject Type="Embed" ProgID="Equation.DSMT4" ShapeID="_x0000_i1032" DrawAspect="Content" ObjectID="_1717056272" r:id="rId23"/>
        </w:object>
      </w:r>
      <w:r w:rsidRPr="002A699C">
        <w:rPr>
          <w:rFonts w:cs="Times New Roman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4915BF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720" w:dyaOrig="320" w14:anchorId="154E6246">
          <v:shape id="_x0000_i1033" type="#_x0000_t75" style="width:36.3pt;height:15.55pt" o:ole="">
            <v:imagedata r:id="rId24" o:title=""/>
          </v:shape>
          <o:OLEObject Type="Embed" ProgID="Equation.DSMT4" ShapeID="_x0000_i1033" DrawAspect="Content" ObjectID="_1717056273" r:id="rId25"/>
        </w:object>
      </w:r>
      <w:r w:rsidRPr="002A699C">
        <w:rPr>
          <w:rFonts w:cs="Times New Roman"/>
        </w:rPr>
        <w:t>.</w:t>
      </w:r>
    </w:p>
    <w:p w14:paraId="2AF21E24" w14:textId="77777777" w:rsidR="007E0C9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2A206D" w:rsidRPr="002A699C">
        <w:rPr>
          <w:rFonts w:cs="Times New Roman"/>
          <w:color w:val="000000" w:themeColor="text1"/>
          <w:position w:val="-4"/>
        </w:rPr>
        <w:object w:dxaOrig="300" w:dyaOrig="260" w14:anchorId="7B1CC49C">
          <v:shape id="_x0000_i1034" type="#_x0000_t75" style="width:15.55pt;height:13.25pt" o:ole="">
            <v:imagedata r:id="rId26" o:title=""/>
          </v:shape>
          <o:OLEObject Type="Embed" ProgID="Equation.DSMT4" ShapeID="_x0000_i1034" DrawAspect="Content" ObjectID="_1717056274" r:id="rId27"/>
        </w:object>
      </w:r>
      <w:r w:rsidR="007E0C97" w:rsidRPr="002A699C">
        <w:rPr>
          <w:rFonts w:eastAsia="Times New Roman" w:cs="Times New Roman"/>
          <w:iCs/>
          <w:color w:val="000000" w:themeColor="text1"/>
        </w:rPr>
        <w:t xml:space="preserve">là lũy thừa của số tự nhiên nào? </w:t>
      </w:r>
      <w:r w:rsidR="002A206D" w:rsidRPr="002A699C">
        <w:rPr>
          <w:rFonts w:eastAsia="Times New Roman" w:cs="Times New Roman"/>
          <w:iCs/>
          <w:color w:val="000000" w:themeColor="text1"/>
        </w:rPr>
        <w:t>C</w:t>
      </w:r>
      <w:r w:rsidR="007E0C97" w:rsidRPr="002A699C">
        <w:rPr>
          <w:rFonts w:eastAsia="Times New Roman" w:cs="Times New Roman"/>
          <w:iCs/>
          <w:color w:val="000000" w:themeColor="text1"/>
        </w:rPr>
        <w:t>ó số mũ bằng bao nhiêu?</w:t>
      </w:r>
    </w:p>
    <w:p w14:paraId="257B0AC5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>Lũy thừa của</w:t>
      </w:r>
      <w:r w:rsidR="002A206D" w:rsidRPr="002A699C">
        <w:rPr>
          <w:rFonts w:cs="Times New Roman"/>
          <w:color w:val="000000" w:themeColor="text1"/>
          <w:position w:val="-4"/>
        </w:rPr>
        <w:object w:dxaOrig="200" w:dyaOrig="260" w14:anchorId="19AF82D2">
          <v:shape id="_x0000_i1035" type="#_x0000_t75" style="width:10.35pt;height:13.25pt" o:ole="">
            <v:imagedata r:id="rId28" o:title=""/>
          </v:shape>
          <o:OLEObject Type="Embed" ProgID="Equation.DSMT4" ShapeID="_x0000_i1035" DrawAspect="Content" ObjectID="_1717056275" r:id="rId29"/>
        </w:object>
      </w:r>
      <w:r w:rsidRPr="002A699C">
        <w:rPr>
          <w:rFonts w:cs="Times New Roman"/>
          <w:color w:val="000000" w:themeColor="text1"/>
        </w:rPr>
        <w:t>, số mũ bằng 2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Lũy thừa của 4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7C58EA2D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Lũy thừa của 2, số mũ bằng 6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Lũy thừa của 5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3914356D" w14:textId="77777777" w:rsidR="007E0C97" w:rsidRPr="002A699C" w:rsidRDefault="00086471" w:rsidP="008E5D0D">
      <w:pPr>
        <w:spacing w:after="0"/>
        <w:rPr>
          <w:rFonts w:cs="Times New Roman"/>
          <w:bCs w:val="0"/>
          <w:iCs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ích</w:t>
      </w:r>
      <w:r w:rsidR="002A206D" w:rsidRPr="002A699C">
        <w:rPr>
          <w:rFonts w:cs="Times New Roman"/>
          <w:position w:val="-4"/>
        </w:rPr>
        <w:object w:dxaOrig="520" w:dyaOrig="320" w14:anchorId="7D3A665C">
          <v:shape id="_x0000_i1036" type="#_x0000_t75" style="width:25.9pt;height:15.55pt" o:ole="">
            <v:imagedata r:id="rId30" o:title=""/>
          </v:shape>
          <o:OLEObject Type="Embed" ProgID="Equation.DSMT4" ShapeID="_x0000_i1036" DrawAspect="Content" ObjectID="_1717056276" r:id="rId3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bằng:</w:t>
      </w:r>
    </w:p>
    <w:p w14:paraId="575263D9" w14:textId="3EDC17B0" w:rsidR="007E0C9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79" w:dyaOrig="320" w14:anchorId="4475E0D7">
          <v:shape id="_x0000_i1037" type="#_x0000_t75" style="width:13.8pt;height:15.55pt" o:ole="">
            <v:imagedata r:id="rId32" o:title=""/>
          </v:shape>
          <o:OLEObject Type="Embed" ProgID="Equation.DSMT4" ShapeID="_x0000_i1037" DrawAspect="Content" ObjectID="_1717056277" r:id="rId33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400" w:dyaOrig="320" w14:anchorId="793F7709">
          <v:shape id="_x0000_i1038" type="#_x0000_t75" style="width:19.6pt;height:15.55pt" o:ole="">
            <v:imagedata r:id="rId34" o:title=""/>
          </v:shape>
          <o:OLEObject Type="Embed" ProgID="Equation.DSMT4" ShapeID="_x0000_i1038" DrawAspect="Content" ObjectID="_1717056278" r:id="rId35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="002A699C"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2C699CB">
          <v:shape id="_x0000_i1039" type="#_x0000_t75" style="width:19.6pt;height:15.55pt" o:ole="">
            <v:imagedata r:id="rId36" o:title=""/>
          </v:shape>
          <o:OLEObject Type="Embed" ProgID="Equation.DSMT4" ShapeID="_x0000_i1039" DrawAspect="Content" ObjectID="_1717056279" r:id="rId37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6806CE98">
          <v:shape id="_x0000_i1040" type="#_x0000_t75" style="width:13.25pt;height:15.55pt" o:ole="">
            <v:imagedata r:id="rId38" o:title=""/>
          </v:shape>
          <o:OLEObject Type="Embed" ProgID="Equation.DSMT4" ShapeID="_x0000_i1040" DrawAspect="Content" ObjectID="_1717056280" r:id="rId39"/>
        </w:object>
      </w:r>
      <w:r w:rsidRPr="002A699C">
        <w:rPr>
          <w:rFonts w:cs="Times New Roman"/>
        </w:rPr>
        <w:t>.</w:t>
      </w:r>
    </w:p>
    <w:p w14:paraId="77EC072D" w14:textId="77777777" w:rsidR="007E0C97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hương</w:t>
      </w:r>
      <w:r w:rsidR="002A206D" w:rsidRPr="002A699C">
        <w:rPr>
          <w:rFonts w:cs="Times New Roman"/>
          <w:position w:val="-4"/>
        </w:rPr>
        <w:object w:dxaOrig="720" w:dyaOrig="320" w14:anchorId="683092DB">
          <v:shape id="_x0000_i1041" type="#_x0000_t75" style="width:36.3pt;height:15.55pt" o:ole="">
            <v:imagedata r:id="rId40" o:title=""/>
          </v:shape>
          <o:OLEObject Type="Embed" ProgID="Equation.DSMT4" ShapeID="_x0000_i1041" DrawAspect="Content" ObjectID="_1717056281" r:id="rId4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là:</w:t>
      </w:r>
    </w:p>
    <w:p w14:paraId="34DC4BB9" w14:textId="11B9516F" w:rsidR="004F05C1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60" w:dyaOrig="320" w14:anchorId="2A7EBC25">
          <v:shape id="_x0000_i1042" type="#_x0000_t75" style="width:13.25pt;height:15.55pt" o:ole="">
            <v:imagedata r:id="rId42" o:title=""/>
          </v:shape>
          <o:OLEObject Type="Embed" ProgID="Equation.DSMT4" ShapeID="_x0000_i1042" DrawAspect="Content" ObjectID="_1717056282" r:id="rId43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260" w:dyaOrig="320" w14:anchorId="5B049016">
          <v:shape id="_x0000_i1043" type="#_x0000_t75" style="width:13.25pt;height:15.55pt" o:ole="">
            <v:imagedata r:id="rId44" o:title=""/>
          </v:shape>
          <o:OLEObject Type="Embed" ProgID="Equation.DSMT4" ShapeID="_x0000_i1043" DrawAspect="Content" ObjectID="_1717056283" r:id="rId45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20" w:dyaOrig="320" w14:anchorId="5918821E">
          <v:shape id="_x0000_i1044" type="#_x0000_t75" style="width:15.55pt;height:15.55pt" o:ole="">
            <v:imagedata r:id="rId46" o:title=""/>
          </v:shape>
          <o:OLEObject Type="Embed" ProgID="Equation.DSMT4" ShapeID="_x0000_i1044" DrawAspect="Content" ObjectID="_1717056284" r:id="rId47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1C44A8D8">
          <v:shape id="_x0000_i1045" type="#_x0000_t75" style="width:13.25pt;height:15.55pt" o:ole="">
            <v:imagedata r:id="rId48" o:title=""/>
          </v:shape>
          <o:OLEObject Type="Embed" ProgID="Equation.DSMT4" ShapeID="_x0000_i1045" DrawAspect="Content" ObjectID="_1717056285" r:id="rId49"/>
        </w:object>
      </w:r>
    </w:p>
    <w:p w14:paraId="1844646A" w14:textId="77777777" w:rsidR="007E0C97" w:rsidRPr="002A699C" w:rsidRDefault="007E0C97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6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Pr="002A699C">
        <w:rPr>
          <w:rFonts w:cs="Times New Roman"/>
          <w:bCs w:val="0"/>
          <w:iCs/>
          <w:color w:val="000000" w:themeColor="text1"/>
          <w:lang w:val="fr-FR"/>
        </w:rPr>
        <w:t>Lũy thừa của</w:t>
      </w:r>
      <w:r w:rsidR="002A206D" w:rsidRPr="002A699C">
        <w:rPr>
          <w:rFonts w:cs="Times New Roman"/>
          <w:position w:val="-4"/>
        </w:rPr>
        <w:object w:dxaOrig="279" w:dyaOrig="320" w14:anchorId="110E282F">
          <v:shape id="_x0000_i1046" type="#_x0000_t75" style="width:13.8pt;height:15.55pt" o:ole="">
            <v:imagedata r:id="rId50" o:title=""/>
          </v:shape>
          <o:OLEObject Type="Embed" ProgID="Equation.DSMT4" ShapeID="_x0000_i1046" DrawAspect="Content" ObjectID="_1717056286" r:id="rId51"/>
        </w:object>
      </w:r>
      <w:r w:rsidRPr="002A699C">
        <w:rPr>
          <w:rFonts w:cs="Times New Roman"/>
          <w:bCs w:val="0"/>
          <w:iCs/>
          <w:color w:val="000000" w:themeColor="text1"/>
          <w:lang w:val="fr-FR"/>
        </w:rPr>
        <w:t>bằng :</w:t>
      </w:r>
    </w:p>
    <w:p w14:paraId="12CCE93D" w14:textId="1FBFB25C" w:rsidR="007E0C97" w:rsidRPr="002A699C" w:rsidRDefault="007E0C97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 xml:space="preserve"> 9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12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64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81</w:t>
      </w:r>
    </w:p>
    <w:p w14:paraId="165897AF" w14:textId="1D278D3F" w:rsidR="00A731CF" w:rsidRPr="00A731CF" w:rsidRDefault="00A731CF" w:rsidP="008E5D0D">
      <w:pPr>
        <w:spacing w:after="0"/>
        <w:rPr>
          <w:rFonts w:cs="Times New Roman"/>
          <w:i/>
          <w:color w:val="000000" w:themeColor="text1"/>
        </w:rPr>
      </w:pPr>
      <w:r>
        <w:rPr>
          <w:rFonts w:cs="Times New Roman"/>
          <w:i/>
          <w:color w:val="000000" w:themeColor="text1"/>
        </w:rPr>
        <w:t xml:space="preserve">Tiết 1: </w:t>
      </w:r>
    </w:p>
    <w:p w14:paraId="0C8AF2AF" w14:textId="77777777" w:rsidR="00A731CF" w:rsidRPr="002A699C" w:rsidRDefault="00A731CF" w:rsidP="008E5D0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 w:rsidRPr="002A699C">
        <w:rPr>
          <w:rFonts w:ascii="Times New Roman" w:hAnsi="Times New Roman" w:cs="Times New Roman"/>
          <w:b/>
          <w:bCs w:val="0"/>
          <w:color w:val="000000" w:themeColor="text1"/>
        </w:rPr>
        <w:t xml:space="preserve">Bài 1: </w:t>
      </w:r>
      <w:r w:rsidRPr="002A699C">
        <w:rPr>
          <w:rFonts w:ascii="Times New Roman" w:eastAsia="Times New Roman" w:hAnsi="Times New Roman" w:cs="Times New Roman"/>
          <w:color w:val="000000" w:themeColor="text1"/>
          <w:lang w:val="nl-NL"/>
        </w:rPr>
        <w:t>Viết gọn các tích sau bằng cách dùng lũy thừa:</w:t>
      </w:r>
    </w:p>
    <w:p w14:paraId="2DC682A8" w14:textId="2E14F068" w:rsidR="00A731CF" w:rsidRDefault="00A731CF" w:rsidP="008E5D0D">
      <w:pPr>
        <w:tabs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eastAsia="Times New Roman" w:cs="Times New Roman"/>
          <w:color w:val="000000" w:themeColor="text1"/>
          <w:position w:val="-6"/>
          <w:lang w:val="nl-NL"/>
        </w:rPr>
        <w:object w:dxaOrig="760" w:dyaOrig="279" w14:anchorId="278CDE30">
          <v:shape id="_x0000_i1047" type="#_x0000_t75" style="width:38pt;height:13.8pt" o:ole="">
            <v:imagedata r:id="rId52" o:title=""/>
          </v:shape>
          <o:OLEObject Type="Embed" ProgID="Equation.DSMT4" ShapeID="_x0000_i1047" DrawAspect="Content" ObjectID="_1717056287" r:id="rId53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 </w:t>
      </w:r>
      <w:r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99" w:dyaOrig="260" w14:anchorId="62349BB2">
          <v:shape id="_x0000_i1048" type="#_x0000_t75" style="width:50.1pt;height:13.25pt" o:ole="">
            <v:imagedata r:id="rId54" o:title=""/>
          </v:shape>
          <o:OLEObject Type="Embed" ProgID="Equation.DSMT4" ShapeID="_x0000_i1048" DrawAspect="Content" ObjectID="_1717056288" r:id="rId55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40" w:dyaOrig="260" w14:anchorId="1745E7B7">
          <v:shape id="_x0000_i1049" type="#_x0000_t75" style="width:46.65pt;height:13.25pt" o:ole="">
            <v:imagedata r:id="rId56" o:title=""/>
          </v:shape>
          <o:OLEObject Type="Embed" ProgID="Equation.DSMT4" ShapeID="_x0000_i1049" DrawAspect="Content" ObjectID="_1717056289" r:id="rId57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</w:t>
      </w:r>
    </w:p>
    <w:p w14:paraId="112A8715" w14:textId="79D52A30" w:rsidR="00A731CF" w:rsidRDefault="00A731CF" w:rsidP="008E5D0D">
      <w:pPr>
        <w:tabs>
          <w:tab w:val="left" w:pos="2977"/>
          <w:tab w:val="left" w:pos="6945"/>
        </w:tabs>
        <w:spacing w:after="0"/>
        <w:rPr>
          <w:rFonts w:cs="Times New Roman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1160" w:dyaOrig="260" w14:anchorId="6FD7081B">
          <v:shape id="_x0000_i1050" type="#_x0000_t75" style="width:58.2pt;height:13.25pt" o:ole="">
            <v:imagedata r:id="rId58" o:title=""/>
          </v:shape>
          <o:OLEObject Type="Embed" ProgID="Equation.DSMT4" ShapeID="_x0000_i1050" DrawAspect="Content" ObjectID="_1717056290" r:id="rId59"/>
        </w:object>
      </w:r>
      <w:r>
        <w:rPr>
          <w:rFonts w:eastAsia="Times New Roman" w:cs="Times New Roman"/>
          <w:color w:val="000000" w:themeColor="text1"/>
          <w:lang w:val="nl-NL"/>
        </w:rPr>
        <w:tab/>
        <w:t xml:space="preserve">  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1100" w:dyaOrig="260" w14:anchorId="275EEF98">
          <v:shape id="_x0000_i1051" type="#_x0000_t75" style="width:54.7pt;height:13.25pt" o:ole="">
            <v:imagedata r:id="rId60" o:title=""/>
          </v:shape>
          <o:OLEObject Type="Embed" ProgID="Equation.DSMT4" ShapeID="_x0000_i1051" DrawAspect="Content" ObjectID="_1717056291" r:id="rId61"/>
        </w:object>
      </w:r>
      <w:r>
        <w:rPr>
          <w:rFonts w:cs="Times New Roman"/>
        </w:rPr>
        <w:t xml:space="preserve">     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10"/>
        </w:rPr>
        <w:object w:dxaOrig="1180" w:dyaOrig="300" w14:anchorId="001A5065">
          <v:shape id="_x0000_i1052" type="#_x0000_t75" style="width:58.75pt;height:15.55pt" o:ole="">
            <v:imagedata r:id="rId62" o:title=""/>
          </v:shape>
          <o:OLEObject Type="Embed" ProgID="Equation.DSMT4" ShapeID="_x0000_i1052" DrawAspect="Content" ObjectID="_1717056292" r:id="rId63"/>
        </w:object>
      </w:r>
    </w:p>
    <w:p w14:paraId="58F5860A" w14:textId="77777777" w:rsidR="00A731CF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eastAsia="Times New Roman" w:cs="Times New Roman"/>
          <w:color w:val="000000" w:themeColor="text1"/>
          <w:lang w:val="nl-NL"/>
        </w:rPr>
        <w:t>Viết kết quả phép tính sau dưới dạng lũy thừa:</w:t>
      </w:r>
    </w:p>
    <w:p w14:paraId="3CABE4DF" w14:textId="17355131" w:rsidR="00A731CF" w:rsidRPr="002A699C" w:rsidRDefault="00A731CF" w:rsidP="008E5D0D">
      <w:pPr>
        <w:tabs>
          <w:tab w:val="left" w:pos="3119"/>
          <w:tab w:val="left" w:pos="3402"/>
          <w:tab w:val="left" w:pos="6945"/>
        </w:tabs>
        <w:spacing w:after="0" w:line="240" w:lineRule="auto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620" w:dyaOrig="320" w14:anchorId="37ED7C2D">
          <v:shape id="_x0000_i1053" type="#_x0000_t75" style="width:30.55pt;height:15.55pt" o:ole="">
            <v:imagedata r:id="rId64" o:title=""/>
          </v:shape>
          <o:OLEObject Type="Embed" ProgID="Equation.DSMT4" ShapeID="_x0000_i1053" DrawAspect="Content" ObjectID="_1717056293" r:id="rId65"/>
        </w:objec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700" w:dyaOrig="320" w14:anchorId="2CC18E62">
          <v:shape id="_x0000_i1054" type="#_x0000_t75" style="width:35.7pt;height:15.55pt" o:ole="">
            <v:imagedata r:id="rId66" o:title=""/>
          </v:shape>
          <o:OLEObject Type="Embed" ProgID="Equation.DSMT4" ShapeID="_x0000_i1054" DrawAspect="Content" ObjectID="_1717056294" r:id="rId67"/>
        </w:object>
      </w:r>
      <w:r>
        <w:rPr>
          <w:rFonts w:cs="Times New Roman"/>
        </w:rPr>
        <w:t xml:space="preserve">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600" w:dyaOrig="320" w14:anchorId="18801CBF">
          <v:shape id="_x0000_i1055" type="#_x0000_t75" style="width:29.95pt;height:15.55pt" o:ole="">
            <v:imagedata r:id="rId68" o:title=""/>
          </v:shape>
          <o:OLEObject Type="Embed" ProgID="Equation.DSMT4" ShapeID="_x0000_i1055" DrawAspect="Content" ObjectID="_1717056295" r:id="rId6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(</w:t>
      </w:r>
      <w:r w:rsidRPr="002A699C">
        <w:rPr>
          <w:rFonts w:cs="Times New Roman"/>
          <w:position w:val="-4"/>
        </w:rPr>
        <w:object w:dxaOrig="620" w:dyaOrig="240" w14:anchorId="05DB8862">
          <v:shape id="_x0000_i1056" type="#_x0000_t75" style="width:30.55pt;height:12.1pt" o:ole="">
            <v:imagedata r:id="rId70" o:title=""/>
          </v:shape>
          <o:OLEObject Type="Embed" ProgID="Equation.DSMT4" ShapeID="_x0000_i1056" DrawAspect="Content" ObjectID="_1717056296" r:id="rId7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)</w:t>
      </w:r>
    </w:p>
    <w:p w14:paraId="29780F30" w14:textId="0FB3F358" w:rsidR="00A731CF" w:rsidRPr="002A699C" w:rsidRDefault="00A731CF" w:rsidP="008E5D0D">
      <w:pPr>
        <w:tabs>
          <w:tab w:val="left" w:pos="1155"/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position w:val="-6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720" w:dyaOrig="320" w14:anchorId="520BC588">
          <v:shape id="_x0000_i1057" type="#_x0000_t75" style="width:36.3pt;height:15.55pt" o:ole="">
            <v:imagedata r:id="rId72" o:title=""/>
          </v:shape>
          <o:OLEObject Type="Embed" ProgID="Equation.DSMT4" ShapeID="_x0000_i1057" DrawAspect="Content" ObjectID="_1717056297" r:id="rId73"/>
        </w:objec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660" w:dyaOrig="320" w14:anchorId="28A5D982">
          <v:shape id="_x0000_i1058" type="#_x0000_t75" style="width:33.4pt;height:15.55pt" o:ole="">
            <v:imagedata r:id="rId74" o:title=""/>
          </v:shape>
          <o:OLEObject Type="Embed" ProgID="Equation.DSMT4" ShapeID="_x0000_i1058" DrawAspect="Content" ObjectID="_1717056298" r:id="rId75"/>
        </w:object>
      </w:r>
      <w:r>
        <w:rPr>
          <w:rFonts w:cs="Times New Roman"/>
        </w:rPr>
        <w:t xml:space="preserve">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4"/>
        </w:rPr>
        <w:object w:dxaOrig="660" w:dyaOrig="320" w14:anchorId="7D9627AA">
          <v:shape id="_x0000_i1059" type="#_x0000_t75" style="width:33.4pt;height:15.55pt" o:ole="">
            <v:imagedata r:id="rId76" o:title=""/>
          </v:shape>
          <o:OLEObject Type="Embed" ProgID="Equation.DSMT4" ShapeID="_x0000_i1059" DrawAspect="Content" ObjectID="_1717056299" r:id="rId77"/>
        </w:object>
      </w:r>
    </w:p>
    <w:p w14:paraId="6292FF5B" w14:textId="67E88F2A" w:rsidR="00A731CF" w:rsidRPr="002A699C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>Bài 3:</w:t>
      </w:r>
      <w:r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Thực hiện các phép tính sau:</w:t>
      </w:r>
    </w:p>
    <w:p w14:paraId="0FD7E13D" w14:textId="5305D2D6" w:rsidR="00A731CF" w:rsidRPr="002A699C" w:rsidRDefault="00A731CF" w:rsidP="008E5D0D">
      <w:pPr>
        <w:tabs>
          <w:tab w:val="left" w:pos="2532"/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6"/>
        </w:rPr>
        <w:object w:dxaOrig="999" w:dyaOrig="340" w14:anchorId="2D65B7F9">
          <v:shape id="_x0000_i1060" type="#_x0000_t75" style="width:50.1pt;height:17.3pt" o:ole="">
            <v:imagedata r:id="rId78" o:title=""/>
          </v:shape>
          <o:OLEObject Type="Embed" ProgID="Equation.DSMT4" ShapeID="_x0000_i1060" DrawAspect="Content" ObjectID="_1717056300" r:id="rId7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 w:rsidRPr="002A699C">
        <w:rPr>
          <w:rFonts w:eastAsia="Times New Roman" w:cs="Times New Roman"/>
          <w:color w:val="000000" w:themeColor="text1"/>
          <w:lang w:val="nl-NL"/>
        </w:rPr>
        <w:tab/>
        <w:t>b)</w:t>
      </w:r>
      <w:r w:rsidRPr="002A699C">
        <w:rPr>
          <w:rFonts w:cs="Times New Roman"/>
          <w:position w:val="-4"/>
        </w:rPr>
        <w:object w:dxaOrig="880" w:dyaOrig="320" w14:anchorId="324F96FC">
          <v:shape id="_x0000_i1061" type="#_x0000_t75" style="width:43.8pt;height:15.55pt" o:ole="">
            <v:imagedata r:id="rId80" o:title=""/>
          </v:shape>
          <o:OLEObject Type="Embed" ProgID="Equation.DSMT4" ShapeID="_x0000_i1061" DrawAspect="Content" ObjectID="_1717056301" r:id="rId8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6"/>
        </w:rPr>
        <w:object w:dxaOrig="1300" w:dyaOrig="340" w14:anchorId="32601EFC">
          <v:shape id="_x0000_i1062" type="#_x0000_t75" style="width:64.5pt;height:17.3pt" o:ole="">
            <v:imagedata r:id="rId82" o:title=""/>
          </v:shape>
          <o:OLEObject Type="Embed" ProgID="Equation.DSMT4" ShapeID="_x0000_i1062" DrawAspect="Content" ObjectID="_1717056302" r:id="rId83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880" w:dyaOrig="320" w14:anchorId="2C91706E">
          <v:shape id="_x0000_i1063" type="#_x0000_t75" style="width:43.8pt;height:15.55pt" o:ole="">
            <v:imagedata r:id="rId84" o:title=""/>
          </v:shape>
          <o:OLEObject Type="Embed" ProgID="Equation.DSMT4" ShapeID="_x0000_i1063" DrawAspect="Content" ObjectID="_1717056303" r:id="rId85"/>
        </w:object>
      </w:r>
    </w:p>
    <w:p w14:paraId="7CEBA2C0" w14:textId="77777777" w:rsidR="00A731CF" w:rsidRPr="002A699C" w:rsidRDefault="00A731CF" w:rsidP="008E5D0D">
      <w:pPr>
        <w:pStyle w:val="ListParagraph"/>
        <w:spacing w:after="0" w:line="276" w:lineRule="auto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2A699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:</w: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Tìm số tự nhiên</w:t>
      </w:r>
      <w:r w:rsidRPr="002A699C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7A9E4FE">
          <v:shape id="_x0000_i1064" type="#_x0000_t75" style="width:10.35pt;height:10.35pt" o:ole="">
            <v:imagedata r:id="rId86" o:title=""/>
          </v:shape>
          <o:OLEObject Type="Embed" ProgID="Equation.DSMT4" ShapeID="_x0000_i1064" DrawAspect="Content" ObjectID="_1717056304" r:id="rId87"/>
        </w:objec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sao cho: </w:t>
      </w:r>
    </w:p>
    <w:p w14:paraId="14A5B77F" w14:textId="43DB68BD" w:rsidR="00A731CF" w:rsidRPr="00A731CF" w:rsidRDefault="00A731CF" w:rsidP="008E5D0D">
      <w:pPr>
        <w:tabs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980" w:dyaOrig="320" w14:anchorId="7BC2D0EB">
          <v:shape id="_x0000_i1065" type="#_x0000_t75" style="width:49.55pt;height:15.55pt" o:ole="">
            <v:imagedata r:id="rId88" o:title=""/>
          </v:shape>
          <o:OLEObject Type="Embed" ProgID="Equation.DSMT4" ShapeID="_x0000_i1065" DrawAspect="Content" ObjectID="_1717056305" r:id="rId89"/>
        </w:object>
      </w:r>
      <w:r>
        <w:rPr>
          <w:rFonts w:cs="Times New Roman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1120" w:dyaOrig="320" w14:anchorId="7BD5AFBE">
          <v:shape id="_x0000_i1066" type="#_x0000_t75" style="width:56.45pt;height:15.55pt" o:ole="">
            <v:imagedata r:id="rId90" o:title=""/>
          </v:shape>
          <o:OLEObject Type="Embed" ProgID="Equation.DSMT4" ShapeID="_x0000_i1066" DrawAspect="Content" ObjectID="_1717056306" r:id="rId91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1219" w:dyaOrig="320" w14:anchorId="4FC40D46">
          <v:shape id="_x0000_i1067" type="#_x0000_t75" style="width:61.65pt;height:15.55pt" o:ole="">
            <v:imagedata r:id="rId92" o:title=""/>
          </v:shape>
          <o:OLEObject Type="Embed" ProgID="Equation.DSMT4" ShapeID="_x0000_i1067" DrawAspect="Content" ObjectID="_1717056307" r:id="rId93"/>
        </w:object>
      </w:r>
      <w:r>
        <w:rPr>
          <w:rFonts w:cs="Times New Roman"/>
        </w:rPr>
        <w:t xml:space="preserve">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1440" w:dyaOrig="320" w14:anchorId="2F3E1D02">
          <v:shape id="_x0000_i1068" type="#_x0000_t75" style="width:1in;height:15.55pt" o:ole="">
            <v:imagedata r:id="rId94" o:title=""/>
          </v:shape>
          <o:OLEObject Type="Embed" ProgID="Equation.DSMT4" ShapeID="_x0000_i1068" DrawAspect="Content" ObjectID="_1717056308" r:id="rId95"/>
        </w:object>
      </w:r>
    </w:p>
    <w:p w14:paraId="66124208" w14:textId="534E0356" w:rsidR="004303A1" w:rsidRDefault="004303A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2.</w:t>
      </w:r>
    </w:p>
    <w:p w14:paraId="2E72E50C" w14:textId="77777777" w:rsidR="004303A1" w:rsidRPr="002A699C" w:rsidRDefault="004303A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8C9D661" w14:textId="77777777" w:rsidR="000F588C" w:rsidRPr="002A699C" w:rsidRDefault="004303A1" w:rsidP="008E5D0D">
      <w:pPr>
        <w:spacing w:after="0"/>
        <w:rPr>
          <w:rFonts w:eastAsia="Times New Roman" w:cs="Times New Roman"/>
          <w:iCs/>
          <w:color w:val="000000" w:themeColor="text1"/>
          <w:lang w:val="vi-VN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0F588C" w:rsidRPr="002A699C">
        <w:rPr>
          <w:rFonts w:cs="Times New Roman"/>
          <w:bCs w:val="0"/>
          <w:iCs/>
          <w:color w:val="000000" w:themeColor="text1"/>
        </w:rPr>
        <w:t xml:space="preserve">Thứ tự thực hiện phép tính đối với biểu thức </w:t>
      </w:r>
      <w:r w:rsidR="000F588C" w:rsidRPr="002A699C">
        <w:rPr>
          <w:rFonts w:eastAsia="Times New Roman" w:cs="Times New Roman"/>
          <w:color w:val="000000" w:themeColor="text1"/>
          <w:lang w:val="vi-VN" w:eastAsia="vi-VN"/>
        </w:rPr>
        <w:t>chỉ có phép cộng , trừ hoặc chỉ có phép nhân, chia</w:t>
      </w:r>
      <w:r w:rsidR="000F588C" w:rsidRPr="002A699C">
        <w:rPr>
          <w:rFonts w:eastAsia="Times New Roman" w:cs="Times New Roman"/>
          <w:color w:val="000000" w:themeColor="text1"/>
          <w:lang w:eastAsia="vi-VN"/>
        </w:rPr>
        <w:t xml:space="preserve"> là:</w:t>
      </w:r>
    </w:p>
    <w:p w14:paraId="4231F29F" w14:textId="77777777" w:rsidR="004F05C1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A.</w:t>
      </w:r>
      <w:r w:rsidRPr="002A699C">
        <w:rPr>
          <w:rFonts w:cs="Times New Roman"/>
          <w:color w:val="000000" w:themeColor="text1"/>
          <w:lang w:val="vi-VN"/>
        </w:rPr>
        <w:t xml:space="preserve"> Từ phải sang trái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Pr="002A699C">
        <w:rPr>
          <w:rFonts w:cs="Times New Roman"/>
          <w:color w:val="000000" w:themeColor="text1"/>
          <w:lang w:val="vi-VN"/>
        </w:rPr>
        <w:t xml:space="preserve"> Từ trái sang phải</w:t>
      </w:r>
    </w:p>
    <w:p w14:paraId="11359E1F" w14:textId="77777777" w:rsidR="000F588C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C.</w:t>
      </w:r>
      <w:r w:rsidRPr="002A699C">
        <w:rPr>
          <w:rFonts w:cs="Times New Roman"/>
          <w:color w:val="000000" w:themeColor="text1"/>
          <w:lang w:val="vi-VN"/>
        </w:rPr>
        <w:t xml:space="preserve"> Tùy ý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Pr="002A699C">
        <w:rPr>
          <w:rFonts w:cs="Times New Roman"/>
          <w:color w:val="000000" w:themeColor="text1"/>
          <w:lang w:val="vi-VN"/>
        </w:rPr>
        <w:t xml:space="preserve"> Cả</w:t>
      </w:r>
      <w:r w:rsidR="002A206D" w:rsidRPr="002A699C">
        <w:rPr>
          <w:rFonts w:cs="Times New Roman"/>
          <w:position w:val="-4"/>
        </w:rPr>
        <w:object w:dxaOrig="240" w:dyaOrig="260" w14:anchorId="303C46D8">
          <v:shape id="_x0000_i1069" type="#_x0000_t75" style="width:12.1pt;height:13.25pt" o:ole="">
            <v:imagedata r:id="rId96" o:title=""/>
          </v:shape>
          <o:OLEObject Type="Embed" ProgID="Equation.DSMT4" ShapeID="_x0000_i1069" DrawAspect="Content" ObjectID="_1717056309" r:id="rId9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260" w:dyaOrig="260" w14:anchorId="1376990D">
          <v:shape id="_x0000_i1070" type="#_x0000_t75" style="width:13.25pt;height:13.25pt" o:ole="">
            <v:imagedata r:id="rId98" o:title=""/>
          </v:shape>
          <o:OLEObject Type="Embed" ProgID="Equation.DSMT4" ShapeID="_x0000_i1070" DrawAspect="Content" ObjectID="_1717056310" r:id="rId99"/>
        </w:object>
      </w:r>
      <w:r w:rsidRPr="002A699C">
        <w:rPr>
          <w:rFonts w:cs="Times New Roman"/>
          <w:color w:val="000000" w:themeColor="text1"/>
          <w:lang w:val="vi-VN"/>
        </w:rPr>
        <w:t>đều đúng</w:t>
      </w:r>
    </w:p>
    <w:p w14:paraId="01A94348" w14:textId="77777777" w:rsidR="004F05C1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2:</w:t>
      </w:r>
      <w:r w:rsidR="000F588C" w:rsidRPr="002A699C">
        <w:rPr>
          <w:b/>
          <w:bCs/>
          <w:color w:val="000000" w:themeColor="text1"/>
          <w:sz w:val="28"/>
          <w:szCs w:val="28"/>
          <w:lang w:val="fr-FR"/>
        </w:rPr>
        <w:t>.</w:t>
      </w:r>
      <w:r w:rsidR="000F588C" w:rsidRPr="002A699C">
        <w:rPr>
          <w:rFonts w:eastAsia="Times New Roman"/>
          <w:color w:val="000000" w:themeColor="text1"/>
          <w:sz w:val="28"/>
          <w:szCs w:val="28"/>
          <w:lang w:eastAsia="vi-VN"/>
        </w:rPr>
        <w:t>Kết quả của phép tính</w:t>
      </w:r>
      <w:r w:rsidR="002A206D" w:rsidRPr="002A699C">
        <w:rPr>
          <w:position w:val="-4"/>
          <w:sz w:val="28"/>
          <w:szCs w:val="28"/>
        </w:rPr>
        <w:object w:dxaOrig="1120" w:dyaOrig="320" w14:anchorId="47DA38C3">
          <v:shape id="_x0000_i1071" type="#_x0000_t75" style="width:56.45pt;height:15.55pt" o:ole="">
            <v:imagedata r:id="rId100" o:title=""/>
          </v:shape>
          <o:OLEObject Type="Embed" ProgID="Equation.DSMT4" ShapeID="_x0000_i1071" DrawAspect="Content" ObjectID="_1717056311" r:id="rId101"/>
        </w:object>
      </w:r>
    </w:p>
    <w:p w14:paraId="5586C33F" w14:textId="3049FF88" w:rsidR="001E7A41" w:rsidRPr="002A699C" w:rsidRDefault="000F588C" w:rsidP="008E5D0D">
      <w:pPr>
        <w:tabs>
          <w:tab w:val="left" w:pos="2552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6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4"/>
        </w:rPr>
        <w:object w:dxaOrig="320" w:dyaOrig="260" w14:anchorId="19C07968">
          <v:shape id="_x0000_i1072" type="#_x0000_t75" style="width:15.55pt;height:13.25pt" o:ole="">
            <v:imagedata r:id="rId102" o:title=""/>
          </v:shape>
          <o:OLEObject Type="Embed" ProgID="Equation.DSMT4" ShapeID="_x0000_i1072" DrawAspect="Content" ObjectID="_1717056312" r:id="rId103"/>
        </w:object>
      </w:r>
      <w:r w:rsidR="009C2734" w:rsidRPr="002A699C">
        <w:rPr>
          <w:rFonts w:cs="Times New Roman"/>
        </w:rPr>
        <w:t>.</w:t>
      </w:r>
      <w:r w:rsidR="004F05C1" w:rsidRPr="002A699C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9C2734" w:rsidRPr="002A699C">
        <w:rPr>
          <w:rFonts w:cs="Times New Roman"/>
          <w:position w:val="-4"/>
        </w:rPr>
        <w:object w:dxaOrig="320" w:dyaOrig="260" w14:anchorId="07FE3D70">
          <v:shape id="_x0000_i1073" type="#_x0000_t75" style="width:15.55pt;height:13.25pt" o:ole="">
            <v:imagedata r:id="rId104" o:title=""/>
          </v:shape>
          <o:OLEObject Type="Embed" ProgID="Equation.DSMT4" ShapeID="_x0000_i1073" DrawAspect="Content" ObjectID="_1717056313" r:id="rId105"/>
        </w:object>
      </w:r>
      <w:r w:rsidR="009C2734" w:rsidRPr="002A699C">
        <w:rPr>
          <w:rFonts w:cs="Times New Roman"/>
        </w:rPr>
        <w:t>.</w:t>
      </w:r>
      <w:r w:rsidR="00EE5966" w:rsidRPr="002A699C">
        <w:rPr>
          <w:rFonts w:cs="Times New Roman"/>
          <w:color w:val="000000" w:themeColor="text1"/>
          <w:position w:val="-6"/>
        </w:rPr>
        <w:tab/>
      </w:r>
      <w:r w:rsidR="00852108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6"/>
        </w:rPr>
        <w:object w:dxaOrig="320" w:dyaOrig="279" w14:anchorId="3F879D12">
          <v:shape id="_x0000_i1074" type="#_x0000_t75" style="width:15.55pt;height:13.8pt" o:ole="">
            <v:imagedata r:id="rId106" o:title=""/>
          </v:shape>
          <o:OLEObject Type="Embed" ProgID="Equation.DSMT4" ShapeID="_x0000_i1074" DrawAspect="Content" ObjectID="_1717056314" r:id="rId10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4"/>
        </w:rPr>
        <w:object w:dxaOrig="320" w:dyaOrig="260" w14:anchorId="50A19BE5">
          <v:shape id="_x0000_i1075" type="#_x0000_t75" style="width:15.55pt;height:13.25pt" o:ole="">
            <v:imagedata r:id="rId108" o:title=""/>
          </v:shape>
          <o:OLEObject Type="Embed" ProgID="Equation.DSMT4" ShapeID="_x0000_i1075" DrawAspect="Content" ObjectID="_1717056315" r:id="rId109"/>
        </w:object>
      </w:r>
      <w:r w:rsidR="009C2734" w:rsidRPr="002A699C">
        <w:rPr>
          <w:rFonts w:cs="Times New Roman"/>
        </w:rPr>
        <w:t>.</w:t>
      </w:r>
    </w:p>
    <w:p w14:paraId="66BB2EE6" w14:textId="77777777" w:rsidR="0072659D" w:rsidRPr="002A699C" w:rsidRDefault="004303A1" w:rsidP="008E5D0D">
      <w:pPr>
        <w:spacing w:after="0"/>
        <w:rPr>
          <w:rFonts w:eastAsia="Times New Roman" w:cs="Times New Roman"/>
          <w:b/>
          <w:iCs/>
          <w:color w:val="000000" w:themeColor="text1"/>
          <w:lang w:val="fr-FR"/>
        </w:rPr>
      </w:pPr>
      <w:r w:rsidRPr="00654613">
        <w:rPr>
          <w:rFonts w:cs="Times New Roman"/>
          <w:b/>
          <w:color w:val="0000FF"/>
        </w:rPr>
        <w:t>Câu 3:</w: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Giá trị</w:t>
      </w:r>
      <w:r w:rsidR="002A206D" w:rsidRPr="002A699C">
        <w:rPr>
          <w:rFonts w:cs="Times New Roman"/>
          <w:position w:val="-4"/>
        </w:rPr>
        <w:object w:dxaOrig="740" w:dyaOrig="260" w14:anchorId="62E690A8">
          <v:shape id="_x0000_i1076" type="#_x0000_t75" style="width:36.3pt;height:13.25pt" o:ole="">
            <v:imagedata r:id="rId110" o:title=""/>
          </v:shape>
          <o:OLEObject Type="Embed" ProgID="Equation.DSMT4" ShapeID="_x0000_i1076" DrawAspect="Content" ObjectID="_1717056316" r:id="rId111"/>
        </w:objec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đúng với biểu thức là:</w:t>
      </w:r>
    </w:p>
    <w:p w14:paraId="36030FF0" w14:textId="21DCCA77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16"/>
        </w:rPr>
        <w:object w:dxaOrig="1939" w:dyaOrig="440" w14:anchorId="42486F86">
          <v:shape id="_x0000_i1077" type="#_x0000_t75" style="width:97.35pt;height:21.9pt" o:ole="">
            <v:imagedata r:id="rId112" o:title=""/>
          </v:shape>
          <o:OLEObject Type="Embed" ProgID="Equation.DSMT4" ShapeID="_x0000_i1077" DrawAspect="Content" ObjectID="_1717056317" r:id="rId113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2A206D" w:rsidRPr="002A699C">
        <w:rPr>
          <w:rFonts w:cs="Times New Roman"/>
          <w:position w:val="-16"/>
        </w:rPr>
        <w:object w:dxaOrig="1920" w:dyaOrig="440" w14:anchorId="6FEB3022">
          <v:shape id="_x0000_i1078" type="#_x0000_t75" style="width:95.6pt;height:21.9pt" o:ole="">
            <v:imagedata r:id="rId114" o:title=""/>
          </v:shape>
          <o:OLEObject Type="Embed" ProgID="Equation.DSMT4" ShapeID="_x0000_i1078" DrawAspect="Content" ObjectID="_1717056318" r:id="rId115"/>
        </w:object>
      </w:r>
      <w:r w:rsidR="009C2734" w:rsidRPr="002A699C">
        <w:rPr>
          <w:rFonts w:cs="Times New Roman"/>
        </w:rPr>
        <w:t>.</w:t>
      </w:r>
    </w:p>
    <w:p w14:paraId="2E87309F" w14:textId="2E500AB4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14"/>
        </w:rPr>
      </w:pP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16"/>
        </w:rPr>
        <w:object w:dxaOrig="1920" w:dyaOrig="440" w14:anchorId="2CA27AFE">
          <v:shape id="_x0000_i1079" type="#_x0000_t75" style="width:95.6pt;height:21.9pt" o:ole="">
            <v:imagedata r:id="rId116" o:title=""/>
          </v:shape>
          <o:OLEObject Type="Embed" ProgID="Equation.DSMT4" ShapeID="_x0000_i1079" DrawAspect="Content" ObjectID="_1717056319" r:id="rId11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16"/>
        </w:rPr>
        <w:object w:dxaOrig="1939" w:dyaOrig="440" w14:anchorId="705538D0">
          <v:shape id="_x0000_i1080" type="#_x0000_t75" style="width:97.35pt;height:21.9pt" o:ole="">
            <v:imagedata r:id="rId118" o:title=""/>
          </v:shape>
          <o:OLEObject Type="Embed" ProgID="Equation.DSMT4" ShapeID="_x0000_i1080" DrawAspect="Content" ObjectID="_1717056320" r:id="rId119"/>
        </w:object>
      </w:r>
      <w:r w:rsidR="009C2734" w:rsidRPr="002A699C">
        <w:rPr>
          <w:rFonts w:cs="Times New Roman"/>
        </w:rPr>
        <w:t>.</w:t>
      </w:r>
    </w:p>
    <w:p w14:paraId="0E3DFFB1" w14:textId="77777777" w:rsidR="00A4764F" w:rsidRPr="002A699C" w:rsidRDefault="004303A1" w:rsidP="008E5D0D">
      <w:pPr>
        <w:spacing w:after="0"/>
        <w:rPr>
          <w:rFonts w:cs="Times New Roman"/>
          <w:bCs w:val="0"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A4764F" w:rsidRPr="002A699C">
        <w:rPr>
          <w:rFonts w:cs="Times New Roman"/>
          <w:bCs w:val="0"/>
          <w:color w:val="000000" w:themeColor="text1"/>
          <w:lang w:val="fr-FR"/>
        </w:rPr>
        <w:t>Tổng</w:t>
      </w:r>
      <w:r w:rsidR="00A278E3" w:rsidRPr="002A699C">
        <w:rPr>
          <w:rFonts w:cs="Times New Roman"/>
          <w:position w:val="-6"/>
        </w:rPr>
        <w:object w:dxaOrig="2900" w:dyaOrig="279" w14:anchorId="10717BE7">
          <v:shape id="_x0000_i1081" type="#_x0000_t75" style="width:144.6pt;height:13.8pt" o:ole="">
            <v:imagedata r:id="rId120" o:title=""/>
          </v:shape>
          <o:OLEObject Type="Embed" ProgID="Equation.DSMT4" ShapeID="_x0000_i1081" DrawAspect="Content" ObjectID="_1717056321" r:id="rId121"/>
        </w:object>
      </w:r>
      <w:r w:rsidR="00A4764F" w:rsidRPr="002A699C">
        <w:rPr>
          <w:rFonts w:cs="Times New Roman"/>
          <w:bCs w:val="0"/>
          <w:color w:val="000000" w:themeColor="text1"/>
          <w:lang w:val="fr-FR"/>
        </w:rPr>
        <w:t>có kết quả là :</w:t>
      </w:r>
    </w:p>
    <w:p w14:paraId="7B86E338" w14:textId="1C92FFB8" w:rsidR="00A4764F" w:rsidRPr="002A699C" w:rsidRDefault="00A4764F" w:rsidP="008E5D0D">
      <w:pPr>
        <w:tabs>
          <w:tab w:val="left" w:pos="567"/>
          <w:tab w:val="left" w:pos="2268"/>
          <w:tab w:val="left" w:pos="3402"/>
          <w:tab w:val="left" w:pos="4536"/>
          <w:tab w:val="left" w:pos="5669"/>
          <w:tab w:val="left" w:pos="6521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6CAAF59A">
          <v:shape id="_x0000_i1082" type="#_x0000_t75" style="width:43.2pt;height:13.25pt" o:ole="">
            <v:imagedata r:id="rId122" o:title=""/>
          </v:shape>
          <o:OLEObject Type="Embed" ProgID="Equation.DSMT4" ShapeID="_x0000_i1082" DrawAspect="Content" ObjectID="_1717056322" r:id="rId123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759D06FC">
          <v:shape id="_x0000_i1083" type="#_x0000_t75" style="width:43.2pt;height:13.25pt" o:ole="">
            <v:imagedata r:id="rId124" o:title=""/>
          </v:shape>
          <o:OLEObject Type="Embed" ProgID="Equation.DSMT4" ShapeID="_x0000_i1083" DrawAspect="Content" ObjectID="_1717056323" r:id="rId125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="00A278E3" w:rsidRPr="002A699C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2421DD12">
          <v:shape id="_x0000_i1084" type="#_x0000_t75" style="width:43.2pt;height:13.25pt" o:ole="">
            <v:imagedata r:id="rId126" o:title=""/>
          </v:shape>
          <o:OLEObject Type="Embed" ProgID="Equation.DSMT4" ShapeID="_x0000_i1084" DrawAspect="Content" ObjectID="_1717056324" r:id="rId127"/>
        </w:object>
      </w:r>
      <w:r w:rsidR="004F05C1" w:rsidRPr="002A699C">
        <w:rPr>
          <w:rFonts w:cs="Times New Roman"/>
          <w:color w:val="000000" w:themeColor="text1"/>
          <w:lang w:val="fr-FR"/>
        </w:rPr>
        <w:tab/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A278E3" w:rsidRPr="002A699C">
        <w:rPr>
          <w:rFonts w:cs="Times New Roman"/>
          <w:color w:val="000000" w:themeColor="text1"/>
          <w:position w:val="-6"/>
          <w:lang w:val="fr-FR"/>
        </w:rPr>
        <w:object w:dxaOrig="859" w:dyaOrig="279" w14:anchorId="422AC831">
          <v:shape id="_x0000_i1085" type="#_x0000_t75" style="width:43.2pt;height:13.8pt" o:ole="">
            <v:imagedata r:id="rId128" o:title=""/>
          </v:shape>
          <o:OLEObject Type="Embed" ProgID="Equation.DSMT4" ShapeID="_x0000_i1085" DrawAspect="Content" ObjectID="_1717056325" r:id="rId129"/>
        </w:object>
      </w:r>
    </w:p>
    <w:p w14:paraId="0AD762B8" w14:textId="77777777" w:rsidR="00A4764F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5:</w: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Giá trị của x thỏa mãn</w:t>
      </w:r>
      <w:r w:rsidR="002A206D" w:rsidRPr="002A699C">
        <w:rPr>
          <w:position w:val="-4"/>
          <w:sz w:val="28"/>
          <w:szCs w:val="28"/>
        </w:rPr>
        <w:object w:dxaOrig="1840" w:dyaOrig="320" w14:anchorId="7E4ED2AB">
          <v:shape id="_x0000_i1086" type="#_x0000_t75" style="width:91.6pt;height:15.55pt" o:ole="">
            <v:imagedata r:id="rId130" o:title=""/>
          </v:shape>
          <o:OLEObject Type="Embed" ProgID="Equation.DSMT4" ShapeID="_x0000_i1086" DrawAspect="Content" ObjectID="_1717056326" r:id="rId131"/>
        </w:objec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là :</w:t>
      </w:r>
    </w:p>
    <w:p w14:paraId="03F2F4EE" w14:textId="233663EE" w:rsidR="004F05C1" w:rsidRPr="002A699C" w:rsidRDefault="00A4764F" w:rsidP="008E5D0D">
      <w:pPr>
        <w:tabs>
          <w:tab w:val="left" w:pos="2127"/>
          <w:tab w:val="left" w:pos="3402"/>
          <w:tab w:val="left" w:pos="4395"/>
          <w:tab w:val="left" w:pos="5669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lastRenderedPageBreak/>
        <w:t>A.</w:t>
      </w:r>
      <w:r w:rsidR="002A206D" w:rsidRPr="002A699C">
        <w:rPr>
          <w:rFonts w:cs="Times New Roman"/>
          <w:position w:val="-4"/>
        </w:rPr>
        <w:object w:dxaOrig="180" w:dyaOrig="260" w14:anchorId="30F4E647">
          <v:shape id="_x0000_i1087" type="#_x0000_t75" style="width:9.8pt;height:13.25pt" o:ole="">
            <v:imagedata r:id="rId132" o:title=""/>
          </v:shape>
          <o:OLEObject Type="Embed" ProgID="Equation.DSMT4" ShapeID="_x0000_i1087" DrawAspect="Content" ObjectID="_1717056327" r:id="rId133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="002A206D" w:rsidRPr="002A699C">
        <w:rPr>
          <w:rFonts w:cs="Times New Roman"/>
          <w:position w:val="-4"/>
        </w:rPr>
        <w:object w:dxaOrig="200" w:dyaOrig="260" w14:anchorId="3E330AE2">
          <v:shape id="_x0000_i1088" type="#_x0000_t75" style="width:10.35pt;height:13.25pt" o:ole="">
            <v:imagedata r:id="rId134" o:title=""/>
          </v:shape>
          <o:OLEObject Type="Embed" ProgID="Equation.DSMT4" ShapeID="_x0000_i1088" DrawAspect="Content" ObjectID="_1717056328" r:id="rId135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="00852108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C.</w:t>
      </w:r>
      <w:r w:rsidR="002A206D" w:rsidRPr="002A699C">
        <w:rPr>
          <w:rFonts w:cs="Times New Roman"/>
          <w:position w:val="-4"/>
        </w:rPr>
        <w:object w:dxaOrig="200" w:dyaOrig="260" w14:anchorId="473558D1">
          <v:shape id="_x0000_i1089" type="#_x0000_t75" style="width:10.35pt;height:13.25pt" o:ole="">
            <v:imagedata r:id="rId136" o:title=""/>
          </v:shape>
          <o:OLEObject Type="Embed" ProgID="Equation.DSMT4" ShapeID="_x0000_i1089" DrawAspect="Content" ObjectID="_1717056329" r:id="rId137"/>
        </w:objec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="002A206D" w:rsidRPr="002A699C">
        <w:rPr>
          <w:rFonts w:cs="Times New Roman"/>
          <w:position w:val="-4"/>
        </w:rPr>
        <w:object w:dxaOrig="160" w:dyaOrig="260" w14:anchorId="649D2629">
          <v:shape id="_x0000_i1090" type="#_x0000_t75" style="width:8.05pt;height:13.25pt" o:ole="">
            <v:imagedata r:id="rId138" o:title=""/>
          </v:shape>
          <o:OLEObject Type="Embed" ProgID="Equation.DSMT4" ShapeID="_x0000_i1090" DrawAspect="Content" ObjectID="_1717056330" r:id="rId139"/>
        </w:object>
      </w:r>
    </w:p>
    <w:p w14:paraId="18CB3ECC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  <w:lang w:val="vi-VN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2CF46559" w14:textId="495DB9C3" w:rsidR="00A731CF" w:rsidRPr="002A699C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4"/>
        </w:rPr>
        <w:object w:dxaOrig="1320" w:dyaOrig="320" w14:anchorId="14780A12">
          <v:shape id="_x0000_i1091" type="#_x0000_t75" style="width:66.25pt;height:15.55pt" o:ole="">
            <v:imagedata r:id="rId140" o:title=""/>
          </v:shape>
          <o:OLEObject Type="Embed" ProgID="Equation.DSMT4" ShapeID="_x0000_i1091" DrawAspect="Content" ObjectID="_1717056331" r:id="rId141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540" w:dyaOrig="279" w14:anchorId="5C27004C">
          <v:shape id="_x0000_i1092" type="#_x0000_t75" style="width:77.75pt;height:13.8pt" o:ole="">
            <v:imagedata r:id="rId142" o:title=""/>
          </v:shape>
          <o:OLEObject Type="Embed" ProgID="Equation.DSMT4" ShapeID="_x0000_i1092" DrawAspect="Content" ObjectID="_1717056332" r:id="rId1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320" w:dyaOrig="340" w14:anchorId="5F434072">
          <v:shape id="_x0000_i1093" type="#_x0000_t75" style="width:66.25pt;height:17.3pt" o:ole="">
            <v:imagedata r:id="rId144" o:title=""/>
          </v:shape>
          <o:OLEObject Type="Embed" ProgID="Equation.DSMT4" ShapeID="_x0000_i1093" DrawAspect="Content" ObjectID="_1717056333" r:id="rId145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18"/>
        </w:rPr>
        <w:object w:dxaOrig="1920" w:dyaOrig="480" w14:anchorId="320C3147">
          <v:shape id="_x0000_i1094" type="#_x0000_t75" style="width:95.6pt;height:23.6pt" o:ole="">
            <v:imagedata r:id="rId146" o:title=""/>
          </v:shape>
          <o:OLEObject Type="Embed" ProgID="Equation.DSMT4" ShapeID="_x0000_i1094" DrawAspect="Content" ObjectID="_1717056334" r:id="rId147"/>
        </w:object>
      </w:r>
      <w:r w:rsidRPr="002A699C">
        <w:rPr>
          <w:rFonts w:cs="Times New Roman"/>
          <w:color w:val="000000" w:themeColor="text1"/>
        </w:rPr>
        <w:t>.</w:t>
      </w:r>
    </w:p>
    <w:p w14:paraId="1FB8FB75" w14:textId="77777777" w:rsidR="00A731CF" w:rsidRPr="002A699C" w:rsidRDefault="00A731CF" w:rsidP="008E5D0D">
      <w:pPr>
        <w:spacing w:after="0" w:line="240" w:lineRule="atLeast"/>
        <w:rPr>
          <w:rFonts w:cs="Times New Roman"/>
          <w:b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354FF93F" w14:textId="7C690D0B" w:rsidR="00A731CF" w:rsidRPr="002A699C" w:rsidRDefault="00A731CF" w:rsidP="008E5D0D">
      <w:pPr>
        <w:spacing w:after="0" w:line="240" w:lineRule="atLeast"/>
        <w:rPr>
          <w:rFonts w:cs="Times New Roman"/>
          <w:color w:val="000000" w:themeColor="text1"/>
          <w:lang w:val="pt-BR"/>
        </w:rPr>
      </w:pPr>
      <w:r w:rsidRPr="002A699C">
        <w:rPr>
          <w:rFonts w:cs="Times New Roman"/>
          <w:color w:val="000000" w:themeColor="text1"/>
          <w:lang w:val="pt-BR"/>
        </w:rPr>
        <w:t>a)</w:t>
      </w:r>
      <w:r w:rsidRPr="002A699C">
        <w:rPr>
          <w:rFonts w:cs="Times New Roman"/>
          <w:position w:val="-4"/>
        </w:rPr>
        <w:object w:dxaOrig="1320" w:dyaOrig="320" w14:anchorId="2CE89DF8">
          <v:shape id="_x0000_i1095" type="#_x0000_t75" style="width:66.25pt;height:15.55pt" o:ole="">
            <v:imagedata r:id="rId148" o:title=""/>
          </v:shape>
          <o:OLEObject Type="Embed" ProgID="Equation.DSMT4" ShapeID="_x0000_i1095" DrawAspect="Content" ObjectID="_1717056335" r:id="rId14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b)</w:t>
      </w:r>
      <w:r w:rsidRPr="002A699C">
        <w:rPr>
          <w:rFonts w:cs="Times New Roman"/>
          <w:position w:val="-6"/>
        </w:rPr>
        <w:object w:dxaOrig="1540" w:dyaOrig="279" w14:anchorId="7300EC1D">
          <v:shape id="_x0000_i1096" type="#_x0000_t75" style="width:77.75pt;height:13.8pt" o:ole="">
            <v:imagedata r:id="rId150" o:title=""/>
          </v:shape>
          <o:OLEObject Type="Embed" ProgID="Equation.DSMT4" ShapeID="_x0000_i1096" DrawAspect="Content" ObjectID="_1717056336" r:id="rId151"/>
        </w:object>
      </w:r>
      <w:r>
        <w:rPr>
          <w:rFonts w:cs="Times New Roman"/>
          <w:color w:val="000000" w:themeColor="text1"/>
          <w:lang w:val="pt-BR"/>
        </w:rPr>
        <w:tab/>
      </w:r>
      <w:r>
        <w:rPr>
          <w:rFonts w:cs="Times New Roman"/>
          <w:color w:val="000000" w:themeColor="text1"/>
          <w:lang w:val="pt-BR"/>
        </w:rPr>
        <w:tab/>
      </w:r>
      <w:r w:rsidRPr="002A699C">
        <w:rPr>
          <w:rFonts w:cs="Times New Roman"/>
          <w:color w:val="000000" w:themeColor="text1"/>
          <w:lang w:val="pt-BR"/>
        </w:rPr>
        <w:t>c)</w:t>
      </w:r>
      <w:r w:rsidRPr="002A699C">
        <w:rPr>
          <w:rFonts w:cs="Times New Roman"/>
          <w:position w:val="-26"/>
        </w:rPr>
        <w:object w:dxaOrig="1939" w:dyaOrig="639" w14:anchorId="056EF725">
          <v:shape id="_x0000_i1097" type="#_x0000_t75" style="width:97.35pt;height:31.7pt" o:ole="">
            <v:imagedata r:id="rId152" o:title=""/>
          </v:shape>
          <o:OLEObject Type="Embed" ProgID="Equation.DSMT4" ShapeID="_x0000_i1097" DrawAspect="Content" ObjectID="_1717056337" r:id="rId153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d)</w:t>
      </w:r>
      <w:r w:rsidRPr="002A699C">
        <w:rPr>
          <w:rFonts w:cs="Times New Roman"/>
          <w:position w:val="-6"/>
        </w:rPr>
        <w:object w:dxaOrig="1320" w:dyaOrig="340" w14:anchorId="0D0BFB6B">
          <v:shape id="_x0000_i1098" type="#_x0000_t75" style="width:66.25pt;height:17.3pt" o:ole="">
            <v:imagedata r:id="rId154" o:title=""/>
          </v:shape>
          <o:OLEObject Type="Embed" ProgID="Equation.DSMT4" ShapeID="_x0000_i1098" DrawAspect="Content" ObjectID="_1717056338" r:id="rId155"/>
        </w:object>
      </w:r>
    </w:p>
    <w:p w14:paraId="304948BD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</w:rPr>
        <w:t>Tìm</w:t>
      </w:r>
      <w:r w:rsidRPr="002A699C">
        <w:rPr>
          <w:rFonts w:cs="Times New Roman"/>
          <w:position w:val="-4"/>
        </w:rPr>
        <w:object w:dxaOrig="200" w:dyaOrig="200" w14:anchorId="1E4D1251">
          <v:shape id="_x0000_i1099" type="#_x0000_t75" style="width:10.35pt;height:10.35pt" o:ole="">
            <v:imagedata r:id="rId156" o:title=""/>
          </v:shape>
          <o:OLEObject Type="Embed" ProgID="Equation.DSMT4" ShapeID="_x0000_i1099" DrawAspect="Content" ObjectID="_1717056339" r:id="rId157"/>
        </w:object>
      </w:r>
      <w:r w:rsidRPr="002A699C">
        <w:rPr>
          <w:rFonts w:cs="Times New Roman"/>
          <w:color w:val="000000" w:themeColor="text1"/>
        </w:rPr>
        <w:t>,biết:</w:t>
      </w:r>
    </w:p>
    <w:p w14:paraId="521A9AFD" w14:textId="3C2CBDDD" w:rsidR="00A731CF" w:rsidRPr="00A731CF" w:rsidRDefault="00A731CF" w:rsidP="008E5D0D">
      <w:pPr>
        <w:tabs>
          <w:tab w:val="left" w:pos="4536"/>
        </w:tabs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10"/>
        </w:rPr>
        <w:object w:dxaOrig="2000" w:dyaOrig="320" w14:anchorId="0DC46CBE">
          <v:shape id="_x0000_i1100" type="#_x0000_t75" style="width:100.2pt;height:15.55pt" o:ole="">
            <v:imagedata r:id="rId158" o:title=""/>
          </v:shape>
          <o:OLEObject Type="Embed" ProgID="Equation.DSMT4" ShapeID="_x0000_i1100" DrawAspect="Content" ObjectID="_1717056340" r:id="rId15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780" w:dyaOrig="340" w14:anchorId="438C7B28">
          <v:shape id="_x0000_i1101" type="#_x0000_t75" style="width:89.3pt;height:17.3pt" o:ole="">
            <v:imagedata r:id="rId160" o:title=""/>
          </v:shape>
          <o:OLEObject Type="Embed" ProgID="Equation.DSMT4" ShapeID="_x0000_i1101" DrawAspect="Content" ObjectID="_1717056341" r:id="rId161"/>
        </w:object>
      </w:r>
    </w:p>
    <w:p w14:paraId="386D8580" w14:textId="31611A7E" w:rsidR="00EA4670" w:rsidRPr="00A731CF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16"/>
        </w:rPr>
        <w:object w:dxaOrig="2500" w:dyaOrig="440" w14:anchorId="7F5D87F7">
          <v:shape id="_x0000_i1102" type="#_x0000_t75" style="width:124.4pt;height:21.9pt" o:ole="">
            <v:imagedata r:id="rId162" o:title=""/>
          </v:shape>
          <o:OLEObject Type="Embed" ProgID="Equation.DSMT4" ShapeID="_x0000_i1102" DrawAspect="Content" ObjectID="_1717056342" r:id="rId163"/>
        </w:object>
      </w:r>
      <w:r w:rsidRPr="002A699C">
        <w:rPr>
          <w:rFonts w:cs="Times New Roman"/>
          <w:color w:val="000000" w:themeColor="text1"/>
        </w:rPr>
        <w:t>;</w:t>
      </w:r>
      <w:r w:rsidRPr="002A699C">
        <w:rPr>
          <w:rFonts w:cs="Times New Roman"/>
          <w:color w:val="000000" w:themeColor="text1"/>
        </w:rPr>
        <w:tab/>
        <w:t>d)</w:t>
      </w:r>
      <w:r w:rsidRPr="002A699C">
        <w:rPr>
          <w:rFonts w:cs="Times New Roman"/>
          <w:position w:val="-4"/>
        </w:rPr>
        <w:object w:dxaOrig="1719" w:dyaOrig="320" w14:anchorId="42361826">
          <v:shape id="_x0000_i1103" type="#_x0000_t75" style="width:85.8pt;height:15.55pt" o:ole="">
            <v:imagedata r:id="rId164" o:title=""/>
          </v:shape>
          <o:OLEObject Type="Embed" ProgID="Equation.DSMT4" ShapeID="_x0000_i1103" DrawAspect="Content" ObjectID="_1717056343" r:id="rId165"/>
        </w:object>
      </w:r>
      <w:r w:rsidRPr="002A699C">
        <w:rPr>
          <w:rFonts w:cs="Times New Roman"/>
          <w:color w:val="000000" w:themeColor="text1"/>
        </w:rPr>
        <w:t>.</w:t>
      </w:r>
    </w:p>
    <w:p w14:paraId="5CA73F90" w14:textId="77777777" w:rsidR="004C26E1" w:rsidRPr="002A699C" w:rsidRDefault="004C26E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iết </w:t>
      </w:r>
      <w:r w:rsidR="00945D73"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3</w:t>
      </w: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</w:p>
    <w:p w14:paraId="47B4FF2A" w14:textId="77777777" w:rsidR="004C26E1" w:rsidRPr="002A699C" w:rsidRDefault="004C26E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5ADC76D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</w:t>
      </w:r>
      <w:r w:rsidR="002A206D" w:rsidRPr="002A699C">
        <w:rPr>
          <w:rFonts w:cs="Times New Roman"/>
          <w:position w:val="-4"/>
        </w:rPr>
        <w:object w:dxaOrig="320" w:dyaOrig="260" w14:anchorId="295ACD05">
          <v:shape id="_x0000_i1104" type="#_x0000_t75" style="width:15.55pt;height:13.25pt" o:ole="">
            <v:imagedata r:id="rId166" o:title=""/>
          </v:shape>
          <o:OLEObject Type="Embed" ProgID="Equation.DSMT4" ShapeID="_x0000_i1104" DrawAspect="Content" ObjectID="_1717056344" r:id="rId16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</w:t>
      </w:r>
    </w:p>
    <w:p w14:paraId="76C859EA" w14:textId="4F7D1D04" w:rsidR="004F05C1" w:rsidRPr="002A699C" w:rsidRDefault="00B651F0" w:rsidP="008E5D0D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4"/>
        </w:rPr>
      </w:pPr>
      <w:r w:rsidRPr="002A699C">
        <w:rPr>
          <w:rFonts w:cs="Times New Roman"/>
          <w:b/>
          <w:color w:val="000000" w:themeColor="text1"/>
          <w:lang w:val="fr-FR"/>
        </w:rPr>
        <w:tab/>
      </w:r>
      <w:r w:rsidR="009436E6"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200" w:dyaOrig="260" w14:anchorId="1B77FF40">
          <v:shape id="_x0000_i1105" type="#_x0000_t75" style="width:10.35pt;height:13.25pt" o:ole="">
            <v:imagedata r:id="rId168" o:title=""/>
          </v:shape>
          <o:OLEObject Type="Embed" ProgID="Equation.DSMT4" ShapeID="_x0000_i1105" DrawAspect="Content" ObjectID="_1717056345" r:id="rId169"/>
        </w:object>
      </w:r>
      <w:r w:rsidRPr="002A699C">
        <w:rPr>
          <w:rFonts w:cs="Times New Roman"/>
          <w:bCs w:val="0"/>
        </w:rPr>
        <w:t>.</w:t>
      </w:r>
      <w:r w:rsidR="009436E6" w:rsidRPr="002A699C">
        <w:rPr>
          <w:rFonts w:cs="Times New Roman"/>
          <w:bCs w:val="0"/>
          <w:color w:val="000000" w:themeColor="text1"/>
        </w:rPr>
        <w:t xml:space="preserve"> </w:t>
      </w:r>
      <w:r w:rsidR="00ED2FC7">
        <w:rPr>
          <w:rFonts w:cs="Times New Roman"/>
          <w:bCs w:val="0"/>
          <w:color w:val="000000" w:themeColor="text1"/>
        </w:rPr>
        <w:tab/>
      </w:r>
      <w:r w:rsidR="009436E6"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65880A32">
          <v:shape id="_x0000_i1106" type="#_x0000_t75" style="width:15.55pt;height:13.25pt" o:ole="">
            <v:imagedata r:id="rId170" o:title=""/>
          </v:shape>
          <o:OLEObject Type="Embed" ProgID="Equation.DSMT4" ShapeID="_x0000_i1106" DrawAspect="Content" ObjectID="_1717056346" r:id="rId171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EFC191A">
          <v:shape id="_x0000_i1107" type="#_x0000_t75" style="width:15.55pt;height:13.25pt" o:ole="">
            <v:imagedata r:id="rId172" o:title=""/>
          </v:shape>
          <o:OLEObject Type="Embed" ProgID="Equation.DSMT4" ShapeID="_x0000_i1107" DrawAspect="Content" ObjectID="_1717056347" r:id="rId173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185BB45E">
          <v:shape id="_x0000_i1108" type="#_x0000_t75" style="width:15.55pt;height:13.25pt" o:ole="">
            <v:imagedata r:id="rId174" o:title=""/>
          </v:shape>
          <o:OLEObject Type="Embed" ProgID="Equation.DSMT4" ShapeID="_x0000_i1108" DrawAspect="Content" ObjectID="_1717056348" r:id="rId175"/>
        </w:object>
      </w:r>
      <w:r w:rsidRPr="002A699C">
        <w:rPr>
          <w:rFonts w:cs="Times New Roman"/>
          <w:bCs w:val="0"/>
        </w:rPr>
        <w:t>.</w:t>
      </w:r>
    </w:p>
    <w:p w14:paraId="31D1DA44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="009436E6" w:rsidRPr="002A699C">
        <w:rPr>
          <w:rFonts w:eastAsiaTheme="majorEastAsia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6"/>
        </w:rPr>
        <w:object w:dxaOrig="1040" w:dyaOrig="279" w14:anchorId="11233D4A">
          <v:shape id="_x0000_i1109" type="#_x0000_t75" style="width:52.4pt;height:13.8pt" o:ole="">
            <v:imagedata r:id="rId176" o:title=""/>
          </v:shape>
          <o:OLEObject Type="Embed" ProgID="Equation.DSMT4" ShapeID="_x0000_i1109" DrawAspect="Content" ObjectID="_1717056349" r:id="rId17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?</w:t>
      </w:r>
    </w:p>
    <w:p w14:paraId="5AAF27DC" w14:textId="1525174B" w:rsidR="009436E6" w:rsidRPr="002A699C" w:rsidRDefault="009436E6" w:rsidP="008E5D0D">
      <w:pPr>
        <w:tabs>
          <w:tab w:val="left" w:pos="3402"/>
        </w:tabs>
        <w:spacing w:after="0"/>
        <w:ind w:firstLine="720"/>
        <w:rPr>
          <w:rFonts w:cs="Times New Roman"/>
        </w:rPr>
      </w:pPr>
      <w:r w:rsidRPr="00591239">
        <w:rPr>
          <w:rFonts w:cs="Times New Roman"/>
          <w:b/>
          <w:color w:val="0000FF"/>
        </w:rPr>
        <w:t>A.</w:t>
      </w:r>
      <w:r w:rsidR="00045D47" w:rsidRPr="002A699C">
        <w:rPr>
          <w:rFonts w:cs="Times New Roman"/>
          <w:position w:val="-4"/>
        </w:rPr>
        <w:object w:dxaOrig="200" w:dyaOrig="260" w14:anchorId="0FF2E9C5">
          <v:shape id="_x0000_i1110" type="#_x0000_t75" style="width:10.35pt;height:13.25pt" o:ole="">
            <v:imagedata r:id="rId178" o:title=""/>
          </v:shape>
          <o:OLEObject Type="Embed" ProgID="Equation.DSMT4" ShapeID="_x0000_i1110" DrawAspect="Content" ObjectID="_1717056350" r:id="rId179"/>
        </w:object>
      </w:r>
      <w:r w:rsidR="00045D47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B.</w:t>
      </w:r>
      <w:r w:rsidR="00045D47" w:rsidRPr="002A699C">
        <w:rPr>
          <w:rFonts w:cs="Times New Roman"/>
          <w:position w:val="-4"/>
        </w:rPr>
        <w:object w:dxaOrig="200" w:dyaOrig="260" w14:anchorId="74FEF2A5">
          <v:shape id="_x0000_i1111" type="#_x0000_t75" style="width:10.35pt;height:13.25pt" o:ole="">
            <v:imagedata r:id="rId180" o:title=""/>
          </v:shape>
          <o:OLEObject Type="Embed" ProgID="Equation.DSMT4" ShapeID="_x0000_i1111" DrawAspect="Content" ObjectID="_1717056351" r:id="rId181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C.</w:t>
      </w:r>
      <w:r w:rsidR="00045D47" w:rsidRPr="002A699C">
        <w:rPr>
          <w:rFonts w:cs="Times New Roman"/>
          <w:position w:val="-4"/>
        </w:rPr>
        <w:object w:dxaOrig="300" w:dyaOrig="260" w14:anchorId="73AF9A1A">
          <v:shape id="_x0000_i1112" type="#_x0000_t75" style="width:15.55pt;height:13.25pt" o:ole="">
            <v:imagedata r:id="rId182" o:title=""/>
          </v:shape>
          <o:OLEObject Type="Embed" ProgID="Equation.DSMT4" ShapeID="_x0000_i1112" DrawAspect="Content" ObjectID="_1717056352" r:id="rId183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D.</w:t>
      </w:r>
      <w:r w:rsidR="00045D47" w:rsidRPr="002A699C">
        <w:rPr>
          <w:rFonts w:cs="Times New Roman"/>
          <w:position w:val="-4"/>
        </w:rPr>
        <w:object w:dxaOrig="279" w:dyaOrig="260" w14:anchorId="32B7C285">
          <v:shape id="_x0000_i1113" type="#_x0000_t75" style="width:13.8pt;height:13.25pt" o:ole="">
            <v:imagedata r:id="rId184" o:title=""/>
          </v:shape>
          <o:OLEObject Type="Embed" ProgID="Equation.DSMT4" ShapeID="_x0000_i1113" DrawAspect="Content" ObjectID="_1717056353" r:id="rId185"/>
        </w:object>
      </w:r>
      <w:r w:rsidR="00045D47" w:rsidRPr="002A699C">
        <w:rPr>
          <w:rFonts w:cs="Times New Roman"/>
        </w:rPr>
        <w:t>.</w:t>
      </w:r>
    </w:p>
    <w:p w14:paraId="67E88B2F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ước của</w:t>
      </w:r>
      <w:r w:rsidR="002A206D" w:rsidRPr="002A699C">
        <w:rPr>
          <w:rFonts w:cs="Times New Roman"/>
          <w:position w:val="-4"/>
        </w:rPr>
        <w:object w:dxaOrig="300" w:dyaOrig="260" w14:anchorId="4EAE3185">
          <v:shape id="_x0000_i1114" type="#_x0000_t75" style="width:15.55pt;height:13.25pt" o:ole="">
            <v:imagedata r:id="rId186" o:title=""/>
          </v:shape>
          <o:OLEObject Type="Embed" ProgID="Equation.DSMT4" ShapeID="_x0000_i1114" DrawAspect="Content" ObjectID="_1717056354" r:id="rId18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5F308A5A" w14:textId="3779517F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BAEA6EB">
          <v:shape id="_x0000_i1115" type="#_x0000_t75" style="width:15.55pt;height:13.25pt" o:ole="">
            <v:imagedata r:id="rId188" o:title=""/>
          </v:shape>
          <o:OLEObject Type="Embed" ProgID="Equation.DSMT4" ShapeID="_x0000_i1115" DrawAspect="Content" ObjectID="_1717056355" r:id="rId189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4646328E">
          <v:shape id="_x0000_i1116" type="#_x0000_t75" style="width:15.55pt;height:13.25pt" o:ole="">
            <v:imagedata r:id="rId190" o:title=""/>
          </v:shape>
          <o:OLEObject Type="Embed" ProgID="Equation.DSMT4" ShapeID="_x0000_i1116" DrawAspect="Content" ObjectID="_1717056356" r:id="rId191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E0E395F">
          <v:shape id="_x0000_i1117" type="#_x0000_t75" style="width:15.55pt;height:13.25pt" o:ole="">
            <v:imagedata r:id="rId192" o:title=""/>
          </v:shape>
          <o:OLEObject Type="Embed" ProgID="Equation.DSMT4" ShapeID="_x0000_i1117" DrawAspect="Content" ObjectID="_1717056357" r:id="rId193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2BBA570">
          <v:shape id="_x0000_i1118" type="#_x0000_t75" style="width:15.55pt;height:13.25pt" o:ole="">
            <v:imagedata r:id="rId194" o:title=""/>
          </v:shape>
          <o:OLEObject Type="Embed" ProgID="Equation.DSMT4" ShapeID="_x0000_i1118" DrawAspect="Content" ObjectID="_1717056358" r:id="rId195"/>
        </w:object>
      </w:r>
    </w:p>
    <w:p w14:paraId="6546F382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bội của</w:t>
      </w:r>
      <w:r w:rsidR="002A206D" w:rsidRPr="002A699C">
        <w:rPr>
          <w:rFonts w:cs="Times New Roman"/>
          <w:position w:val="-6"/>
        </w:rPr>
        <w:object w:dxaOrig="300" w:dyaOrig="279" w14:anchorId="03C68ECF">
          <v:shape id="_x0000_i1119" type="#_x0000_t75" style="width:15.55pt;height:13.8pt" o:ole="">
            <v:imagedata r:id="rId196" o:title=""/>
          </v:shape>
          <o:OLEObject Type="Embed" ProgID="Equation.DSMT4" ShapeID="_x0000_i1119" DrawAspect="Content" ObjectID="_1717056359" r:id="rId19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6DF8B730" w14:textId="5EEFFE7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73615BDC">
          <v:shape id="_x0000_i1120" type="#_x0000_t75" style="width:15.55pt;height:13.25pt" o:ole="">
            <v:imagedata r:id="rId198" o:title=""/>
          </v:shape>
          <o:OLEObject Type="Embed" ProgID="Equation.DSMT4" ShapeID="_x0000_i1120" DrawAspect="Content" ObjectID="_1717056360" r:id="rId199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20" w:dyaOrig="260" w14:anchorId="790DFDC1">
          <v:shape id="_x0000_i1121" type="#_x0000_t75" style="width:15.55pt;height:13.25pt" o:ole="">
            <v:imagedata r:id="rId200" o:title=""/>
          </v:shape>
          <o:OLEObject Type="Embed" ProgID="Equation.DSMT4" ShapeID="_x0000_i1121" DrawAspect="Content" ObjectID="_1717056361" r:id="rId201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8CCD89D">
          <v:shape id="_x0000_i1122" type="#_x0000_t75" style="width:15.55pt;height:13.25pt" o:ole="">
            <v:imagedata r:id="rId202" o:title=""/>
          </v:shape>
          <o:OLEObject Type="Embed" ProgID="Equation.DSMT4" ShapeID="_x0000_i1122" DrawAspect="Content" ObjectID="_1717056362" r:id="rId203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59ED07B">
          <v:shape id="_x0000_i1123" type="#_x0000_t75" style="width:15.55pt;height:13.25pt" o:ole="">
            <v:imagedata r:id="rId204" o:title=""/>
          </v:shape>
          <o:OLEObject Type="Embed" ProgID="Equation.DSMT4" ShapeID="_x0000_i1123" DrawAspect="Content" ObjectID="_1717056363" r:id="rId205"/>
        </w:object>
      </w:r>
    </w:p>
    <w:p w14:paraId="6E805FA4" w14:textId="77777777" w:rsidR="009436E6" w:rsidRPr="002A699C" w:rsidRDefault="004C26E1" w:rsidP="008E5D0D">
      <w:pPr>
        <w:widowControl w:val="0"/>
        <w:tabs>
          <w:tab w:val="left" w:pos="434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9436E6" w:rsidRPr="002A699C">
        <w:rPr>
          <w:rFonts w:cs="Times New Roman"/>
          <w:color w:val="000000" w:themeColor="text1"/>
          <w:lang w:val="vi-VN"/>
        </w:rPr>
        <w:t>Các kh</w:t>
      </w:r>
      <w:r w:rsidR="009436E6" w:rsidRPr="002A699C">
        <w:rPr>
          <w:rFonts w:cs="Times New Roman"/>
          <w:color w:val="000000" w:themeColor="text1"/>
          <w:lang w:val="nl-NL"/>
        </w:rPr>
        <w:t>ẳ</w:t>
      </w:r>
      <w:r w:rsidR="009436E6" w:rsidRPr="002A699C">
        <w:rPr>
          <w:rFonts w:cs="Times New Roman"/>
          <w:color w:val="000000" w:themeColor="text1"/>
          <w:lang w:val="vi-VN"/>
        </w:rPr>
        <w:t>ng định sau</w:t>
      </w:r>
      <w:r w:rsidR="009436E6" w:rsidRPr="002A699C">
        <w:rPr>
          <w:rFonts w:cs="Times New Roman"/>
          <w:color w:val="000000" w:themeColor="text1"/>
        </w:rPr>
        <w:t xml:space="preserve"> khẳng định nào</w:t>
      </w:r>
      <w:r w:rsidR="009436E6" w:rsidRPr="002A699C">
        <w:rPr>
          <w:rFonts w:cs="Times New Roman"/>
          <w:color w:val="000000" w:themeColor="text1"/>
          <w:lang w:val="vi-VN"/>
        </w:rPr>
        <w:t xml:space="preserve"> đúng</w:t>
      </w:r>
    </w:p>
    <w:p w14:paraId="4DE1F968" w14:textId="5B6617F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852108">
        <w:rPr>
          <w:rFonts w:cs="Times New Roman"/>
          <w:b/>
          <w:color w:val="000000" w:themeColor="text1"/>
          <w:lang w:val="fr-FR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 xml:space="preserve">Nếu mỗi số hạng của tổng không chia hết cho 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8B0E988">
          <v:shape id="_x0000_i1124" type="#_x0000_t75" style="width:9.8pt;height:12.1pt" o:ole="">
            <v:imagedata r:id="rId206" o:title=""/>
          </v:shape>
          <o:OLEObject Type="Embed" ProgID="Equation.DSMT4" ShapeID="_x0000_i1124" DrawAspect="Content" ObjectID="_1717056364" r:id="rId207"/>
        </w:object>
      </w:r>
      <w:r w:rsidRPr="002A699C">
        <w:rPr>
          <w:rFonts w:cs="Times New Roman"/>
          <w:color w:val="000000" w:themeColor="text1"/>
          <w:lang w:val="vi-VN"/>
        </w:rPr>
        <w:t xml:space="preserve"> thì tổng không chia hết cho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5FBE0FF">
          <v:shape id="_x0000_i1125" type="#_x0000_t75" style="width:9.8pt;height:12.1pt" o:ole="">
            <v:imagedata r:id="rId208" o:title=""/>
          </v:shape>
          <o:OLEObject Type="Embed" ProgID="Equation.DSMT4" ShapeID="_x0000_i1125" DrawAspect="Content" ObjectID="_1717056365" r:id="rId209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7129FB19" w14:textId="76B1C51A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B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 một tổng chia hết cho 6 thì mỗi số hạng của tổng chia hết cho 6.</w:t>
      </w:r>
    </w:p>
    <w:p w14:paraId="7292D2A2" w14:textId="1CE37201" w:rsidR="004F05C1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C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AF36143">
          <v:shape id="_x0000_i1126" type="#_x0000_t75" style="width:30.55pt;height:13.25pt" o:ole="">
            <v:imagedata r:id="rId210" o:title=""/>
          </v:shape>
          <o:OLEObject Type="Embed" ProgID="Equation.DSMT4" ShapeID="_x0000_i1126" DrawAspect="Content" ObjectID="_1717056366" r:id="rId211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8"/>
        </w:rPr>
        <w:object w:dxaOrig="680" w:dyaOrig="340" w14:anchorId="15E74440">
          <v:shape id="_x0000_i1127" type="#_x0000_t75" style="width:34pt;height:17.3pt" o:ole="">
            <v:imagedata r:id="rId212" o:title=""/>
          </v:shape>
          <o:OLEObject Type="Embed" ProgID="Equation.DSMT4" ShapeID="_x0000_i1127" DrawAspect="Content" ObjectID="_1717056367" r:id="rId213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760" w:dyaOrig="260" w14:anchorId="6431F6EE">
          <v:shape id="_x0000_i1128" type="#_x0000_t75" style="width:38pt;height:13.25pt" o:ole="">
            <v:imagedata r:id="rId214" o:title=""/>
          </v:shape>
          <o:OLEObject Type="Embed" ProgID="Equation.DSMT4" ShapeID="_x0000_i1128" DrawAspect="Content" ObjectID="_1717056368" r:id="rId215"/>
        </w:object>
      </w:r>
    </w:p>
    <w:p w14:paraId="05A78811" w14:textId="5C995811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D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BDB04B1">
          <v:shape id="_x0000_i1129" type="#_x0000_t75" style="width:30.55pt;height:13.25pt" o:ole="">
            <v:imagedata r:id="rId216" o:title=""/>
          </v:shape>
          <o:OLEObject Type="Embed" ProgID="Equation.DSMT4" ShapeID="_x0000_i1129" DrawAspect="Content" ObjectID="_1717056369" r:id="rId21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4C4FDA49">
          <v:shape id="_x0000_i1130" type="#_x0000_t75" style="width:29.95pt;height:13.25pt" o:ole="">
            <v:imagedata r:id="rId218" o:title=""/>
          </v:shape>
          <o:OLEObject Type="Embed" ProgID="Equation.DSMT4" ShapeID="_x0000_i1130" DrawAspect="Content" ObjectID="_1717056370" r:id="rId219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880" w:dyaOrig="260" w14:anchorId="2E75F039">
          <v:shape id="_x0000_i1131" type="#_x0000_t75" style="width:43.8pt;height:13.25pt" o:ole="">
            <v:imagedata r:id="rId220" o:title=""/>
          </v:shape>
          <o:OLEObject Type="Embed" ProgID="Equation.DSMT4" ShapeID="_x0000_i1131" DrawAspect="Content" ObjectID="_1717056371" r:id="rId221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4AF003DB" w14:textId="77777777" w:rsidR="009436E6" w:rsidRPr="002A699C" w:rsidRDefault="009436E6" w:rsidP="008E5D0D">
      <w:pPr>
        <w:spacing w:after="0"/>
        <w:rPr>
          <w:rFonts w:eastAsiaTheme="majorEastAsia" w:cs="Times New Roman"/>
          <w:b/>
          <w:i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6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7D8D7C0B">
          <v:shape id="_x0000_i1132" type="#_x0000_t75" style="width:30.55pt;height:13.25pt" o:ole="">
            <v:imagedata r:id="rId222" o:title=""/>
          </v:shape>
          <o:OLEObject Type="Embed" ProgID="Equation.DSMT4" ShapeID="_x0000_i1132" DrawAspect="Content" ObjectID="_1717056372" r:id="rId223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37DC9AD2">
          <v:shape id="_x0000_i1133" type="#_x0000_t75" style="width:29.95pt;height:13.25pt" o:ole="">
            <v:imagedata r:id="rId224" o:title=""/>
          </v:shape>
          <o:OLEObject Type="Embed" ProgID="Equation.DSMT4" ShapeID="_x0000_i1133" DrawAspect="Content" ObjectID="_1717056373" r:id="rId225"/>
        </w:object>
      </w:r>
      <w:r w:rsidRPr="002A699C">
        <w:rPr>
          <w:rFonts w:cs="Times New Roman"/>
          <w:color w:val="000000" w:themeColor="text1"/>
          <w:lang w:val="vi-VN"/>
        </w:rPr>
        <w:t>thì t</w:t>
      </w:r>
      <w:r w:rsidRPr="002A699C">
        <w:rPr>
          <w:rFonts w:cs="Times New Roman"/>
          <w:color w:val="000000" w:themeColor="text1"/>
        </w:rPr>
        <w:t>ổng</w:t>
      </w:r>
      <w:r w:rsidR="002A206D" w:rsidRPr="002A699C">
        <w:rPr>
          <w:rFonts w:cs="Times New Roman"/>
          <w:position w:val="-18"/>
        </w:rPr>
        <w:object w:dxaOrig="620" w:dyaOrig="400" w14:anchorId="252C48A0">
          <v:shape id="_x0000_i1134" type="#_x0000_t75" style="width:30.55pt;height:19.6pt" o:ole="">
            <v:imagedata r:id="rId226" o:title=""/>
          </v:shape>
          <o:OLEObject Type="Embed" ProgID="Equation.DSMT4" ShapeID="_x0000_i1134" DrawAspect="Content" ObjectID="_1717056374" r:id="rId227"/>
        </w:object>
      </w:r>
      <w:r w:rsidRPr="002A699C">
        <w:rPr>
          <w:rFonts w:cs="Times New Roman"/>
          <w:color w:val="000000" w:themeColor="text1"/>
        </w:rPr>
        <w:t>chia hết cho số nào sau đây?</w:t>
      </w:r>
    </w:p>
    <w:p w14:paraId="74D0D26E" w14:textId="5ADD1D8C" w:rsidR="009436E6" w:rsidRPr="00852108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6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852108">
        <w:rPr>
          <w:rFonts w:cs="Times New Roman"/>
          <w:bCs w:val="0"/>
          <w:position w:val="-4"/>
        </w:rPr>
        <w:object w:dxaOrig="300" w:dyaOrig="260" w14:anchorId="2EEAEFE7">
          <v:shape id="_x0000_i1135" type="#_x0000_t75" style="width:15.55pt;height:13.25pt" o:ole="">
            <v:imagedata r:id="rId228" o:title=""/>
          </v:shape>
          <o:OLEObject Type="Embed" ProgID="Equation.DSMT4" ShapeID="_x0000_i1135" DrawAspect="Content" ObjectID="_1717056375" r:id="rId229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852108">
        <w:rPr>
          <w:rFonts w:cs="Times New Roman"/>
          <w:bCs w:val="0"/>
          <w:position w:val="-4"/>
        </w:rPr>
        <w:object w:dxaOrig="300" w:dyaOrig="260" w14:anchorId="0602393A">
          <v:shape id="_x0000_i1136" type="#_x0000_t75" style="width:15.55pt;height:13.25pt" o:ole="">
            <v:imagedata r:id="rId230" o:title=""/>
          </v:shape>
          <o:OLEObject Type="Embed" ProgID="Equation.DSMT4" ShapeID="_x0000_i1136" DrawAspect="Content" ObjectID="_1717056376" r:id="rId231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852108">
        <w:rPr>
          <w:rFonts w:cs="Times New Roman"/>
          <w:bCs w:val="0"/>
          <w:position w:val="-4"/>
        </w:rPr>
        <w:object w:dxaOrig="300" w:dyaOrig="260" w14:anchorId="1E5A246A">
          <v:shape id="_x0000_i1137" type="#_x0000_t75" style="width:15.55pt;height:13.25pt" o:ole="">
            <v:imagedata r:id="rId232" o:title=""/>
          </v:shape>
          <o:OLEObject Type="Embed" ProgID="Equation.DSMT4" ShapeID="_x0000_i1137" DrawAspect="Content" ObjectID="_1717056377" r:id="rId233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852108">
        <w:rPr>
          <w:rFonts w:cs="Times New Roman"/>
          <w:bCs w:val="0"/>
          <w:position w:val="-4"/>
        </w:rPr>
        <w:object w:dxaOrig="200" w:dyaOrig="260" w14:anchorId="0333AEC8">
          <v:shape id="_x0000_i1138" type="#_x0000_t75" style="width:10.35pt;height:13.25pt" o:ole="">
            <v:imagedata r:id="rId234" o:title=""/>
          </v:shape>
          <o:OLEObject Type="Embed" ProgID="Equation.DSMT4" ShapeID="_x0000_i1138" DrawAspect="Content" ObjectID="_1717056378" r:id="rId235"/>
        </w:object>
      </w:r>
    </w:p>
    <w:p w14:paraId="1A50CA35" w14:textId="77777777" w:rsidR="00A731CF" w:rsidRPr="002A699C" w:rsidRDefault="00A731CF" w:rsidP="008E5D0D">
      <w:pPr>
        <w:spacing w:after="0" w:line="288" w:lineRule="auto"/>
        <w:jc w:val="both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nl-NL"/>
        </w:rPr>
        <w:t>Áp dụng tính chất chia hết, xét xem mỗi tổng sau có chia hết cho</w:t>
      </w:r>
      <w:r w:rsidRPr="002A699C">
        <w:rPr>
          <w:rFonts w:cs="Times New Roman"/>
          <w:position w:val="-4"/>
        </w:rPr>
        <w:object w:dxaOrig="180" w:dyaOrig="260" w14:anchorId="47A48B21">
          <v:shape id="_x0000_i1139" type="#_x0000_t75" style="width:9.8pt;height:13.25pt" o:ole="">
            <v:imagedata r:id="rId236" o:title=""/>
          </v:shape>
          <o:OLEObject Type="Embed" ProgID="Equation.DSMT4" ShapeID="_x0000_i1139" DrawAspect="Content" ObjectID="_1717056379" r:id="rId237"/>
        </w:object>
      </w:r>
      <w:r w:rsidRPr="002A699C">
        <w:rPr>
          <w:rFonts w:cs="Times New Roman"/>
          <w:color w:val="000000" w:themeColor="text1"/>
          <w:lang w:val="nl-NL"/>
        </w:rPr>
        <w:t>không?</w:t>
      </w:r>
    </w:p>
    <w:p w14:paraId="286A0E39" w14:textId="181241C4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1460" w:dyaOrig="279" w14:anchorId="0E7A4BBB">
          <v:shape id="_x0000_i1140" type="#_x0000_t75" style="width:73.15pt;height:13.8pt" o:ole="">
            <v:imagedata r:id="rId238" o:title=""/>
          </v:shape>
          <o:OLEObject Type="Embed" ProgID="Equation.DSMT4" ShapeID="_x0000_i1140" DrawAspect="Content" ObjectID="_1717056380" r:id="rId239"/>
        </w:object>
      </w:r>
      <w:r w:rsidRPr="002A699C">
        <w:rPr>
          <w:rFonts w:cs="Times New Roman"/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460" w:dyaOrig="279" w14:anchorId="04B7F724">
          <v:shape id="_x0000_i1141" type="#_x0000_t75" style="width:73.15pt;height:13.8pt" o:ole="">
            <v:imagedata r:id="rId240" o:title=""/>
          </v:shape>
          <o:OLEObject Type="Embed" ProgID="Equation.DSMT4" ShapeID="_x0000_i1141" DrawAspect="Content" ObjectID="_1717056381" r:id="rId241"/>
        </w:object>
      </w:r>
      <w:r w:rsidRPr="002A699C">
        <w:rPr>
          <w:rFonts w:cs="Times New Roman"/>
          <w:color w:val="000000" w:themeColor="text1"/>
        </w:rPr>
        <w:t>;</w:t>
      </w:r>
    </w:p>
    <w:p w14:paraId="07B078AD" w14:textId="0F71C988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219" w:dyaOrig="279" w14:anchorId="2090C804">
          <v:shape id="_x0000_i1142" type="#_x0000_t75" style="width:61.65pt;height:13.8pt" o:ole="">
            <v:imagedata r:id="rId242" o:title=""/>
          </v:shape>
          <o:OLEObject Type="Embed" ProgID="Equation.DSMT4" ShapeID="_x0000_i1142" DrawAspect="Content" ObjectID="_1717056382" r:id="rId2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6"/>
        </w:rPr>
        <w:object w:dxaOrig="1340" w:dyaOrig="279" w14:anchorId="6D56142C">
          <v:shape id="_x0000_i1143" type="#_x0000_t75" style="width:66.25pt;height:13.8pt" o:ole="">
            <v:imagedata r:id="rId244" o:title=""/>
          </v:shape>
          <o:OLEObject Type="Embed" ProgID="Equation.DSMT4" ShapeID="_x0000_i1143" DrawAspect="Content" ObjectID="_1717056383" r:id="rId245"/>
        </w:object>
      </w:r>
      <w:r w:rsidRPr="002A699C">
        <w:rPr>
          <w:rFonts w:cs="Times New Roman"/>
          <w:color w:val="000000" w:themeColor="text1"/>
        </w:rPr>
        <w:t>.</w:t>
      </w:r>
    </w:p>
    <w:p w14:paraId="7C9CC4E0" w14:textId="77777777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</w:rPr>
        <w:t>Không làm tính , xét xem tổng sau có chia hết cho</w:t>
      </w:r>
      <w:r w:rsidRPr="002A699C">
        <w:rPr>
          <w:rFonts w:cs="Times New Roman"/>
          <w:position w:val="-4"/>
        </w:rPr>
        <w:object w:dxaOrig="300" w:dyaOrig="260" w14:anchorId="13E6A35B">
          <v:shape id="_x0000_i1144" type="#_x0000_t75" style="width:15.55pt;height:13.25pt" o:ole="">
            <v:imagedata r:id="rId246" o:title=""/>
          </v:shape>
          <o:OLEObject Type="Embed" ProgID="Equation.DSMT4" ShapeID="_x0000_i1144" DrawAspect="Content" ObjectID="_1717056384" r:id="rId247"/>
        </w:object>
      </w:r>
      <w:r w:rsidRPr="002A699C">
        <w:rPr>
          <w:rFonts w:cs="Times New Roman"/>
          <w:color w:val="000000" w:themeColor="text1"/>
        </w:rPr>
        <w:t>không ? Vì sao ?</w:t>
      </w:r>
    </w:p>
    <w:p w14:paraId="2539CE6C" w14:textId="30ECBE45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940" w:dyaOrig="279" w14:anchorId="1215987A">
          <v:shape id="_x0000_i1145" type="#_x0000_t75" style="width:46.65pt;height:13.8pt" o:ole="">
            <v:imagedata r:id="rId248" o:title=""/>
          </v:shape>
          <o:OLEObject Type="Embed" ProgID="Equation.DSMT4" ShapeID="_x0000_i1145" DrawAspect="Content" ObjectID="_1717056385" r:id="rId249"/>
        </w:object>
      </w:r>
      <w:r w:rsidRPr="002A699C"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219" w:dyaOrig="279" w14:anchorId="61873F8F">
          <v:shape id="_x0000_i1146" type="#_x0000_t75" style="width:61.65pt;height:13.8pt" o:ole="">
            <v:imagedata r:id="rId250" o:title=""/>
          </v:shape>
          <o:OLEObject Type="Embed" ProgID="Equation.DSMT4" ShapeID="_x0000_i1146" DrawAspect="Content" ObjectID="_1717056386" r:id="rId251"/>
        </w:object>
      </w:r>
      <w:r w:rsidRPr="002A699C">
        <w:rPr>
          <w:rFonts w:cs="Times New Roman"/>
          <w:color w:val="000000" w:themeColor="text1"/>
        </w:rPr>
        <w:t>(với</w:t>
      </w:r>
      <w:r w:rsidRPr="002A699C">
        <w:rPr>
          <w:rFonts w:cs="Times New Roman"/>
          <w:position w:val="-10"/>
        </w:rPr>
        <w:object w:dxaOrig="900" w:dyaOrig="320" w14:anchorId="1C9E367B">
          <v:shape id="_x0000_i1147" type="#_x0000_t75" style="width:45.5pt;height:15.55pt" o:ole="">
            <v:imagedata r:id="rId252" o:title=""/>
          </v:shape>
          <o:OLEObject Type="Embed" ProgID="Equation.DSMT4" ShapeID="_x0000_i1147" DrawAspect="Content" ObjectID="_1717056387" r:id="rId253"/>
        </w:object>
      </w:r>
    </w:p>
    <w:p w14:paraId="4269F49D" w14:textId="77777777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  <w:lang w:val="vi-VN" w:eastAsia="vi-VN"/>
        </w:rPr>
        <w:t>Các tích sau đây có chia hết cho 3 không?</w:t>
      </w:r>
    </w:p>
    <w:p w14:paraId="49A903A6" w14:textId="7D869B12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Pr="002A699C">
        <w:rPr>
          <w:rFonts w:cs="Times New Roman"/>
          <w:position w:val="-4"/>
        </w:rPr>
        <w:object w:dxaOrig="620" w:dyaOrig="260" w14:anchorId="378B776A">
          <v:shape id="_x0000_i1148" type="#_x0000_t75" style="width:30.55pt;height:13.25pt" o:ole="">
            <v:imagedata r:id="rId254" o:title=""/>
          </v:shape>
          <o:OLEObject Type="Embed" ProgID="Equation.DSMT4" ShapeID="_x0000_i1148" DrawAspect="Content" ObjectID="_1717056388" r:id="rId255"/>
        </w:object>
      </w:r>
      <w:r w:rsidRPr="002A699C">
        <w:rPr>
          <w:rFonts w:cs="Times New Roman"/>
          <w:color w:val="000000" w:themeColor="text1"/>
          <w:lang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     </w:t>
      </w:r>
      <w:r w:rsidRPr="002A699C">
        <w:rPr>
          <w:rFonts w:cs="Times New Roman"/>
          <w:color w:val="000000" w:themeColor="text1"/>
          <w:lang w:val="vi-VN" w:eastAsia="vi-VN"/>
        </w:rPr>
        <w:t>b)</w:t>
      </w:r>
      <w:r w:rsidRPr="002A699C">
        <w:rPr>
          <w:rFonts w:cs="Times New Roman"/>
          <w:position w:val="-4"/>
        </w:rPr>
        <w:object w:dxaOrig="720" w:dyaOrig="260" w14:anchorId="7C70DE51">
          <v:shape id="_x0000_i1149" type="#_x0000_t75" style="width:36.3pt;height:13.25pt" o:ole="">
            <v:imagedata r:id="rId256" o:title=""/>
          </v:shape>
          <o:OLEObject Type="Embed" ProgID="Equation.DSMT4" ShapeID="_x0000_i1149" DrawAspect="Content" ObjectID="_1717056389" r:id="rId257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ab/>
      </w:r>
      <w:r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c)</w:t>
      </w:r>
      <w:r w:rsidRPr="002A699C">
        <w:rPr>
          <w:rFonts w:cs="Times New Roman"/>
          <w:position w:val="-6"/>
        </w:rPr>
        <w:object w:dxaOrig="920" w:dyaOrig="279" w14:anchorId="110DCE34">
          <v:shape id="_x0000_i1150" type="#_x0000_t75" style="width:46.1pt;height:13.8pt" o:ole="">
            <v:imagedata r:id="rId258" o:title=""/>
          </v:shape>
          <o:OLEObject Type="Embed" ProgID="Equation.DSMT4" ShapeID="_x0000_i1150" DrawAspect="Content" ObjectID="_1717056390" r:id="rId259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</w:t>
      </w:r>
      <w:r w:rsidRPr="002A699C">
        <w:rPr>
          <w:rFonts w:cs="Times New Roman"/>
          <w:color w:val="000000" w:themeColor="text1"/>
          <w:lang w:val="vi-VN" w:eastAsia="vi-VN"/>
        </w:rPr>
        <w:t>d)</w:t>
      </w:r>
      <w:r w:rsidRPr="002A699C">
        <w:rPr>
          <w:rFonts w:cs="Times New Roman"/>
          <w:position w:val="-6"/>
        </w:rPr>
        <w:object w:dxaOrig="800" w:dyaOrig="279" w14:anchorId="59AC4F45">
          <v:shape id="_x0000_i1151" type="#_x0000_t75" style="width:39.75pt;height:13.8pt" o:ole="">
            <v:imagedata r:id="rId260" o:title=""/>
          </v:shape>
          <o:OLEObject Type="Embed" ProgID="Equation.DSMT4" ShapeID="_x0000_i1151" DrawAspect="Content" ObjectID="_1717056391" r:id="rId261"/>
        </w:object>
      </w:r>
      <w:r w:rsidRPr="002A699C">
        <w:rPr>
          <w:rFonts w:cs="Times New Roman"/>
          <w:color w:val="000000" w:themeColor="text1"/>
          <w:lang w:val="vi-VN" w:eastAsia="vi-VN"/>
        </w:rPr>
        <w:t>.</w:t>
      </w:r>
    </w:p>
    <w:p w14:paraId="7266D60B" w14:textId="77777777" w:rsidR="00A731CF" w:rsidRDefault="00A731CF" w:rsidP="008E5D0D">
      <w:pPr>
        <w:spacing w:after="0"/>
        <w:rPr>
          <w:rFonts w:cs="Times New Roman"/>
          <w:b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4. </w:t>
      </w:r>
    </w:p>
    <w:p w14:paraId="4A8B43F8" w14:textId="3D72A669" w:rsidR="00A731CF" w:rsidRPr="002A699C" w:rsidRDefault="00A731CF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 Tìm tập hợp các ước của</w:t>
      </w:r>
      <w:r w:rsidRPr="002A699C">
        <w:rPr>
          <w:rFonts w:cs="Times New Roman"/>
          <w:position w:val="-18"/>
        </w:rPr>
        <w:object w:dxaOrig="1260" w:dyaOrig="400" w14:anchorId="0446AB96">
          <v:shape id="_x0000_i1152" type="#_x0000_t75" style="width:63.35pt;height:19.6pt" o:ole="">
            <v:imagedata r:id="rId262" o:title=""/>
          </v:shape>
          <o:OLEObject Type="Embed" ProgID="Equation.DSMT4" ShapeID="_x0000_i1152" DrawAspect="Content" ObjectID="_1717056392" r:id="rId263"/>
        </w:object>
      </w:r>
    </w:p>
    <w:p w14:paraId="5BBB59D8" w14:textId="6E2E6445" w:rsidR="00A731CF" w:rsidRDefault="00A731CF" w:rsidP="008E5D0D">
      <w:pPr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  <w:lang w:val="nl-NL"/>
        </w:rPr>
        <w:t>b) Tìm tập hợp các bội của</w:t>
      </w:r>
      <w:r w:rsidRPr="002A699C">
        <w:rPr>
          <w:rFonts w:cs="Times New Roman"/>
          <w:position w:val="-18"/>
        </w:rPr>
        <w:object w:dxaOrig="999" w:dyaOrig="400" w14:anchorId="263140AF">
          <v:shape id="_x0000_i1153" type="#_x0000_t75" style="width:50.1pt;height:19.6pt" o:ole="">
            <v:imagedata r:id="rId264" o:title=""/>
          </v:shape>
          <o:OLEObject Type="Embed" ProgID="Equation.DSMT4" ShapeID="_x0000_i1153" DrawAspect="Content" ObjectID="_1717056393" r:id="rId265"/>
        </w:object>
      </w:r>
    </w:p>
    <w:p w14:paraId="04C9AA13" w14:textId="2E1D9D34" w:rsidR="00A731CF" w:rsidRPr="00A731CF" w:rsidRDefault="00A731CF" w:rsidP="008E5D0D">
      <w:pPr>
        <w:spacing w:after="0"/>
        <w:jc w:val="center"/>
        <w:rPr>
          <w:rFonts w:cs="Times New Roman"/>
          <w:b/>
          <w:bCs w:val="0"/>
          <w:color w:val="000000" w:themeColor="text1"/>
          <w:lang w:val="nl-NL"/>
        </w:rPr>
      </w:pPr>
      <w:r w:rsidRPr="00A731CF">
        <w:rPr>
          <w:rFonts w:cs="Times New Roman"/>
          <w:b/>
          <w:bCs w:val="0"/>
        </w:rPr>
        <w:t>BÀI TẬP VỀ NHÀ</w:t>
      </w:r>
    </w:p>
    <w:p w14:paraId="5D2825CC" w14:textId="7CDDD23D" w:rsidR="00136B75" w:rsidRPr="002A699C" w:rsidRDefault="00136B75" w:rsidP="008E5D0D">
      <w:pPr>
        <w:tabs>
          <w:tab w:val="left" w:pos="6945"/>
        </w:tabs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>Bài 1.</w:t>
      </w:r>
      <w:r w:rsidRPr="002A699C">
        <w:rPr>
          <w:rFonts w:cs="Times New Roman"/>
          <w:color w:val="000000" w:themeColor="text1"/>
          <w:lang w:val="nl-NL"/>
        </w:rPr>
        <w:t>Tìm các số tự nhiên</w:t>
      </w:r>
      <w:r w:rsidR="002A206D" w:rsidRPr="002A699C">
        <w:rPr>
          <w:rFonts w:cs="Times New Roman"/>
          <w:position w:val="-4"/>
        </w:rPr>
        <w:object w:dxaOrig="200" w:dyaOrig="200" w14:anchorId="13F1FE54">
          <v:shape id="_x0000_i1154" type="#_x0000_t75" style="width:10.35pt;height:10.35pt" o:ole="">
            <v:imagedata r:id="rId266" o:title=""/>
          </v:shape>
          <o:OLEObject Type="Embed" ProgID="Equation.DSMT4" ShapeID="_x0000_i1154" DrawAspect="Content" ObjectID="_1717056394" r:id="rId267"/>
        </w:object>
      </w:r>
      <w:r w:rsidR="00CF14B5">
        <w:rPr>
          <w:rFonts w:cs="Times New Roman"/>
        </w:rPr>
        <w:t xml:space="preserve"> </w:t>
      </w:r>
      <w:r w:rsidRPr="002A699C">
        <w:rPr>
          <w:rFonts w:cs="Times New Roman"/>
          <w:color w:val="000000" w:themeColor="text1"/>
          <w:lang w:val="nl-NL"/>
        </w:rPr>
        <w:t xml:space="preserve">sao cho </w:t>
      </w:r>
    </w:p>
    <w:p w14:paraId="683EF88A" w14:textId="51577AD6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</w:t>
      </w:r>
      <w:r w:rsidR="002A206D" w:rsidRPr="002A699C">
        <w:rPr>
          <w:rFonts w:cs="Times New Roman"/>
          <w:position w:val="-6"/>
        </w:rPr>
        <w:object w:dxaOrig="400" w:dyaOrig="240" w14:anchorId="45B693D0">
          <v:shape id="_x0000_i1155" type="#_x0000_t75" style="width:19.6pt;height:12.1pt" o:ole="">
            <v:imagedata r:id="rId268" o:title=""/>
          </v:shape>
          <o:OLEObject Type="Embed" ProgID="Equation.DSMT4" ShapeID="_x0000_i1155" DrawAspect="Content" ObjectID="_1717056395" r:id="rId269"/>
        </w:object>
      </w:r>
      <w:r w:rsidRPr="002A699C">
        <w:rPr>
          <w:rFonts w:cs="Times New Roman"/>
          <w:color w:val="000000" w:themeColor="text1"/>
          <w:lang w:val="nl-NL"/>
        </w:rPr>
        <w:t>Ư</w:t>
      </w:r>
      <w:r w:rsidR="002A206D" w:rsidRPr="002A699C">
        <w:rPr>
          <w:rFonts w:cs="Times New Roman"/>
          <w:position w:val="-16"/>
        </w:rPr>
        <w:object w:dxaOrig="460" w:dyaOrig="440" w14:anchorId="08516E5A">
          <v:shape id="_x0000_i1156" type="#_x0000_t75" style="width:22.45pt;height:21.9pt" o:ole="">
            <v:imagedata r:id="rId270" o:title=""/>
          </v:shape>
          <o:OLEObject Type="Embed" ProgID="Equation.DSMT4" ShapeID="_x0000_i1156" DrawAspect="Content" ObjectID="_1717056396" r:id="rId27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040" w:dyaOrig="300" w14:anchorId="370339BA">
          <v:shape id="_x0000_i1157" type="#_x0000_t75" style="width:52.4pt;height:15.55pt" o:ole="">
            <v:imagedata r:id="rId272" o:title=""/>
          </v:shape>
          <o:OLEObject Type="Embed" ProgID="Equation.DSMT4" ShapeID="_x0000_i1157" DrawAspect="Content" ObjectID="_1717056397" r:id="rId27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b)</w:t>
      </w:r>
      <w:r w:rsidR="002A206D" w:rsidRPr="002A699C">
        <w:rPr>
          <w:rFonts w:cs="Times New Roman"/>
          <w:position w:val="-6"/>
        </w:rPr>
        <w:object w:dxaOrig="400" w:dyaOrig="240" w14:anchorId="11CA75E8">
          <v:shape id="_x0000_i1158" type="#_x0000_t75" style="width:19.6pt;height:12.1pt" o:ole="">
            <v:imagedata r:id="rId274" o:title=""/>
          </v:shape>
          <o:OLEObject Type="Embed" ProgID="Equation.DSMT4" ShapeID="_x0000_i1158" DrawAspect="Content" ObjectID="_1717056398" r:id="rId275"/>
        </w:object>
      </w:r>
      <w:r w:rsidR="002A206D" w:rsidRPr="002A699C">
        <w:rPr>
          <w:rFonts w:cs="Times New Roman"/>
          <w:position w:val="-16"/>
        </w:rPr>
        <w:object w:dxaOrig="560" w:dyaOrig="440" w14:anchorId="1F19F6E3">
          <v:shape id="_x0000_i1159" type="#_x0000_t75" style="width:28.2pt;height:21.9pt" o:ole="">
            <v:imagedata r:id="rId276" o:title=""/>
          </v:shape>
          <o:OLEObject Type="Embed" ProgID="Equation.DSMT4" ShapeID="_x0000_i1159" DrawAspect="Content" ObjectID="_1717056399" r:id="rId277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80" w:dyaOrig="300" w14:anchorId="42211F62">
          <v:shape id="_x0000_i1160" type="#_x0000_t75" style="width:63.95pt;height:15.55pt" o:ole="">
            <v:imagedata r:id="rId278" o:title=""/>
          </v:shape>
          <o:OLEObject Type="Embed" ProgID="Equation.DSMT4" ShapeID="_x0000_i1160" DrawAspect="Content" ObjectID="_1717056400" r:id="rId279"/>
        </w:object>
      </w:r>
    </w:p>
    <w:p w14:paraId="52D1B04E" w14:textId="10E236A8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c)</w:t>
      </w:r>
      <w:r w:rsidR="002A206D" w:rsidRPr="002A699C">
        <w:rPr>
          <w:rFonts w:cs="Times New Roman"/>
          <w:position w:val="-18"/>
        </w:rPr>
        <w:object w:dxaOrig="440" w:dyaOrig="400" w14:anchorId="0BBDBFEE">
          <v:shape id="_x0000_i1161" type="#_x0000_t75" style="width:21.9pt;height:19.6pt" o:ole="">
            <v:imagedata r:id="rId280" o:title=""/>
          </v:shape>
          <o:OLEObject Type="Embed" ProgID="Equation.DSMT4" ShapeID="_x0000_i1161" DrawAspect="Content" ObjectID="_1717056401" r:id="rId28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60" w:dyaOrig="300" w14:anchorId="0978D253">
          <v:shape id="_x0000_i1162" type="#_x0000_t75" style="width:63.35pt;height:15.55pt" o:ole="">
            <v:imagedata r:id="rId282" o:title=""/>
          </v:shape>
          <o:OLEObject Type="Embed" ProgID="Equation.DSMT4" ShapeID="_x0000_i1162" DrawAspect="Content" ObjectID="_1717056402" r:id="rId28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d)</w:t>
      </w:r>
      <w:r w:rsidR="002A206D" w:rsidRPr="002A699C">
        <w:rPr>
          <w:rFonts w:cs="Times New Roman"/>
          <w:position w:val="-18"/>
        </w:rPr>
        <w:object w:dxaOrig="540" w:dyaOrig="400" w14:anchorId="7B296ADA">
          <v:shape id="_x0000_i1163" type="#_x0000_t75" style="width:27.05pt;height:19.6pt" o:ole="">
            <v:imagedata r:id="rId284" o:title=""/>
          </v:shape>
          <o:OLEObject Type="Embed" ProgID="Equation.DSMT4" ShapeID="_x0000_i1163" DrawAspect="Content" ObjectID="_1717056403" r:id="rId285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6"/>
        </w:rPr>
        <w:object w:dxaOrig="620" w:dyaOrig="279" w14:anchorId="7EF52FF1">
          <v:shape id="_x0000_i1164" type="#_x0000_t75" style="width:30.55pt;height:13.8pt" o:ole="">
            <v:imagedata r:id="rId286" o:title=""/>
          </v:shape>
          <o:OLEObject Type="Embed" ProgID="Equation.DSMT4" ShapeID="_x0000_i1164" DrawAspect="Content" ObjectID="_1717056404" r:id="rId287"/>
        </w:object>
      </w:r>
    </w:p>
    <w:p w14:paraId="66872819" w14:textId="77777777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val="vi-VN" w:eastAsia="vi-VN"/>
        </w:rPr>
      </w:pPr>
      <w:r w:rsidRPr="002A699C">
        <w:rPr>
          <w:rFonts w:cs="Times New Roman"/>
          <w:b/>
          <w:color w:val="000000" w:themeColor="text1"/>
          <w:lang w:val="nl-NL"/>
        </w:rPr>
        <w:lastRenderedPageBreak/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2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cs="Times New Roman"/>
          <w:color w:val="000000" w:themeColor="text1"/>
          <w:lang w:val="vi-VN" w:eastAsia="vi-VN"/>
        </w:rPr>
        <w:t>Cho</w:t>
      </w:r>
      <w:r w:rsidR="002A206D" w:rsidRPr="002A699C">
        <w:rPr>
          <w:rFonts w:cs="Times New Roman"/>
          <w:position w:val="-6"/>
        </w:rPr>
        <w:object w:dxaOrig="2680" w:dyaOrig="340" w14:anchorId="18827C06">
          <v:shape id="_x0000_i1165" type="#_x0000_t75" style="width:133.65pt;height:17.3pt" o:ole="">
            <v:imagedata r:id="rId288" o:title=""/>
          </v:shape>
          <o:OLEObject Type="Embed" ProgID="Equation.DSMT4" ShapeID="_x0000_i1165" DrawAspect="Content" ObjectID="_1717056405" r:id="rId289"/>
        </w:object>
      </w:r>
      <w:r w:rsidRPr="002A699C">
        <w:rPr>
          <w:rFonts w:cs="Times New Roman"/>
          <w:color w:val="000000" w:themeColor="text1"/>
          <w:lang w:val="vi-VN" w:eastAsia="vi-VN"/>
        </w:rPr>
        <w:t>.Chứng minh rằng:</w:t>
      </w:r>
    </w:p>
    <w:p w14:paraId="6A1A28A3" w14:textId="36F5DB13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="002A206D" w:rsidRPr="002A699C">
        <w:rPr>
          <w:rFonts w:cs="Times New Roman"/>
          <w:position w:val="-4"/>
        </w:rPr>
        <w:object w:dxaOrig="260" w:dyaOrig="260" w14:anchorId="60DCA86D">
          <v:shape id="_x0000_i1166" type="#_x0000_t75" style="width:13.25pt;height:13.25pt" o:ole="">
            <v:imagedata r:id="rId290" o:title=""/>
          </v:shape>
          <o:OLEObject Type="Embed" ProgID="Equation.DSMT4" ShapeID="_x0000_i1166" DrawAspect="Content" ObjectID="_1717056406" r:id="rId291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5;</w:t>
      </w:r>
      <w:r w:rsidR="00136B75" w:rsidRPr="002A699C">
        <w:rPr>
          <w:rFonts w:cs="Times New Roman"/>
          <w:color w:val="000000" w:themeColor="text1"/>
          <w:lang w:eastAsia="vi-VN"/>
        </w:rPr>
        <w:tab/>
      </w:r>
      <w:r w:rsidR="00985781" w:rsidRPr="002A699C">
        <w:rPr>
          <w:rFonts w:cs="Times New Roman"/>
          <w:color w:val="000000" w:themeColor="text1"/>
          <w:lang w:eastAsia="vi-VN"/>
        </w:rPr>
        <w:t xml:space="preserve">     </w:t>
      </w:r>
      <w:r w:rsidR="006F0A67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b)</w:t>
      </w:r>
      <w:r w:rsidR="002A206D" w:rsidRPr="002A699C">
        <w:rPr>
          <w:rFonts w:cs="Times New Roman"/>
          <w:position w:val="-4"/>
        </w:rPr>
        <w:object w:dxaOrig="260" w:dyaOrig="260" w14:anchorId="0C364AEC">
          <v:shape id="_x0000_i1167" type="#_x0000_t75" style="width:13.25pt;height:13.25pt" o:ole="">
            <v:imagedata r:id="rId292" o:title=""/>
          </v:shape>
          <o:OLEObject Type="Embed" ProgID="Equation.DSMT4" ShapeID="_x0000_i1167" DrawAspect="Content" ObjectID="_1717056407" r:id="rId293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6;</w:t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val="vi-VN" w:eastAsia="vi-VN"/>
        </w:rPr>
        <w:t>c</w:t>
      </w:r>
      <w:r w:rsidRPr="002A699C">
        <w:rPr>
          <w:rFonts w:cs="Times New Roman"/>
          <w:color w:val="000000" w:themeColor="text1"/>
          <w:lang w:eastAsia="vi-VN"/>
        </w:rPr>
        <w:t>)</w:t>
      </w:r>
      <w:r w:rsidR="002A206D" w:rsidRPr="002A699C">
        <w:rPr>
          <w:rFonts w:cs="Times New Roman"/>
          <w:position w:val="-4"/>
        </w:rPr>
        <w:object w:dxaOrig="260" w:dyaOrig="260" w14:anchorId="19E4F3BD">
          <v:shape id="_x0000_i1168" type="#_x0000_t75" style="width:13.25pt;height:13.25pt" o:ole="">
            <v:imagedata r:id="rId294" o:title=""/>
          </v:shape>
          <o:OLEObject Type="Embed" ProgID="Equation.DSMT4" ShapeID="_x0000_i1168" DrawAspect="Content" ObjectID="_1717056408" r:id="rId295"/>
        </w:object>
      </w:r>
      <w:r w:rsidRPr="002A699C">
        <w:rPr>
          <w:rFonts w:cs="Times New Roman"/>
          <w:color w:val="000000" w:themeColor="text1"/>
          <w:lang w:val="vi-VN" w:eastAsia="vi-VN"/>
        </w:rPr>
        <w:t xml:space="preserve">chia hết cho </w:t>
      </w:r>
      <w:r w:rsidRPr="002A699C">
        <w:rPr>
          <w:rFonts w:cs="Times New Roman"/>
          <w:color w:val="000000" w:themeColor="text1"/>
          <w:lang w:eastAsia="vi-VN"/>
        </w:rPr>
        <w:t>13</w:t>
      </w:r>
    </w:p>
    <w:p w14:paraId="6AA3353C" w14:textId="5BC85FEE" w:rsidR="004F05C1" w:rsidRPr="002A699C" w:rsidRDefault="004C26E1" w:rsidP="008E5D0D">
      <w:pPr>
        <w:spacing w:after="0" w:line="240" w:lineRule="auto"/>
        <w:jc w:val="both"/>
        <w:rPr>
          <w:rFonts w:cs="Times New Roma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3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eastAsia="MS Mincho" w:cs="Times New Roman"/>
          <w:color w:val="000000" w:themeColor="text1"/>
          <w:spacing w:val="-4"/>
          <w:lang w:val="pt-BR" w:eastAsia="ja-JP"/>
        </w:rPr>
        <w:t>Cho</w:t>
      </w:r>
      <w:r w:rsidR="002A699C" w:rsidRPr="002A699C">
        <w:rPr>
          <w:rFonts w:cs="Times New Roman"/>
          <w:position w:val="-6"/>
        </w:rPr>
        <w:object w:dxaOrig="3140" w:dyaOrig="340" w14:anchorId="21FCAC5A">
          <v:shape id="_x0000_i1169" type="#_x0000_t75" style="width:157.25pt;height:17.3pt" o:ole="">
            <v:imagedata r:id="rId296" o:title=""/>
          </v:shape>
          <o:OLEObject Type="Embed" ProgID="Equation.DSMT4" ShapeID="_x0000_i1169" DrawAspect="Content" ObjectID="_1717056409" r:id="rId297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.Chứng minh rằng</w:t>
      </w:r>
      <w:r w:rsidR="002A206D" w:rsidRPr="002A699C">
        <w:rPr>
          <w:rFonts w:cs="Times New Roman"/>
          <w:position w:val="-4"/>
        </w:rPr>
        <w:object w:dxaOrig="600" w:dyaOrig="260" w14:anchorId="756CABCB">
          <v:shape id="_x0000_i1170" type="#_x0000_t75" style="width:29.95pt;height:13.25pt" o:ole="">
            <v:imagedata r:id="rId298" o:title=""/>
          </v:shape>
          <o:OLEObject Type="Embed" ProgID="Equation.DSMT4" ShapeID="_x0000_i1170" DrawAspect="Content" ObjectID="_1717056410" r:id="rId299"/>
        </w:object>
      </w:r>
    </w:p>
    <w:p w14:paraId="123E3A0F" w14:textId="77777777" w:rsidR="00BF3D78" w:rsidRPr="002A699C" w:rsidRDefault="00BF3D78" w:rsidP="008E5D0D">
      <w:pPr>
        <w:spacing w:after="0" w:line="240" w:lineRule="auto"/>
        <w:jc w:val="both"/>
        <w:rPr>
          <w:rFonts w:eastAsia="MS Mincho" w:cs="Times New Roman"/>
          <w:color w:val="000000" w:themeColor="text1"/>
          <w:spacing w:val="-4"/>
          <w:lang w:eastAsia="ja-JP"/>
        </w:rPr>
      </w:pPr>
    </w:p>
    <w:p w14:paraId="53CB67AC" w14:textId="1701FF1E" w:rsidR="008D22A0" w:rsidRPr="003B65B5" w:rsidRDefault="004C26E1" w:rsidP="008E5D0D">
      <w:pPr>
        <w:tabs>
          <w:tab w:val="left" w:pos="6945"/>
        </w:tabs>
        <w:spacing w:after="0"/>
        <w:rPr>
          <w:rFonts w:eastAsia="MS Mincho" w:cs="Times New Roman"/>
          <w:color w:val="000000" w:themeColor="text1"/>
          <w:spacing w:val="-4"/>
          <w:lang w:eastAsia="ja-JP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4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="003B65B5">
        <w:rPr>
          <w:rFonts w:cs="Times New Roman"/>
          <w:b/>
          <w:color w:val="000000" w:themeColor="text1"/>
          <w:lang w:val="nl-NL"/>
        </w:rPr>
        <w:t xml:space="preserve"> </w: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Chứng minh rằng:</w:t>
      </w:r>
      <w:r w:rsidR="002A699C" w:rsidRPr="002A699C">
        <w:rPr>
          <w:rFonts w:cs="Times New Roman"/>
          <w:position w:val="-6"/>
        </w:rPr>
        <w:object w:dxaOrig="3680" w:dyaOrig="340" w14:anchorId="6CB8260A">
          <v:shape id="_x0000_i1171" type="#_x0000_t75" style="width:183.75pt;height:17.3pt" o:ole="">
            <v:imagedata r:id="rId300" o:title=""/>
          </v:shape>
          <o:OLEObject Type="Embed" ProgID="Equation.DSMT4" ShapeID="_x0000_i1171" DrawAspect="Content" ObjectID="_1717056411" r:id="rId301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 xml:space="preserve">chia hết cho 21. </w:t>
      </w:r>
    </w:p>
    <w:sectPr w:rsidR="008D22A0" w:rsidRPr="003B65B5" w:rsidSect="008E5D0D">
      <w:headerReference w:type="default" r:id="rId302"/>
      <w:footerReference w:type="default" r:id="rId303"/>
      <w:pgSz w:w="11907" w:h="16840" w:code="9"/>
      <w:pgMar w:top="630" w:right="1134" w:bottom="450" w:left="1134" w:header="270" w:footer="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A45885" w14:textId="77777777" w:rsidR="001C04B9" w:rsidRDefault="001C04B9" w:rsidP="00090459">
      <w:pPr>
        <w:spacing w:after="0" w:line="240" w:lineRule="auto"/>
      </w:pPr>
      <w:r>
        <w:separator/>
      </w:r>
    </w:p>
  </w:endnote>
  <w:endnote w:type="continuationSeparator" w:id="0">
    <w:p w14:paraId="466883DC" w14:textId="77777777" w:rsidR="001C04B9" w:rsidRDefault="001C04B9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57E042" w14:textId="267BC467" w:rsidR="00FF2E70" w:rsidRPr="00FF2E70" w:rsidRDefault="00FF2E70" w:rsidP="00FF2E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FF2E70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</w:t>
    </w:r>
    <w:r w:rsidR="008E5D0D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</w:t>
    </w:r>
    <w:r w:rsidRPr="00FF2E70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>thuvienhoclieu</w:t>
    </w:r>
    <w:r w:rsidRPr="00FF2E70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>.com </w:t>
    </w:r>
    <w:r w:rsidRPr="00FF2E70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FF2E70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8E5D0D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537C28" w14:textId="77777777" w:rsidR="001C04B9" w:rsidRDefault="001C04B9" w:rsidP="00090459">
      <w:pPr>
        <w:spacing w:after="0" w:line="240" w:lineRule="auto"/>
      </w:pPr>
      <w:r>
        <w:separator/>
      </w:r>
    </w:p>
  </w:footnote>
  <w:footnote w:type="continuationSeparator" w:id="0">
    <w:p w14:paraId="2D99D9F7" w14:textId="77777777" w:rsidR="001C04B9" w:rsidRDefault="001C04B9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0C871" w14:textId="77777777" w:rsidR="00FF2E70" w:rsidRPr="00FF2E70" w:rsidRDefault="00FF2E70" w:rsidP="00FF2E7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FF2E70">
      <w:rPr>
        <w:rFonts w:eastAsia="Calibri" w:cs="Times New Roman"/>
        <w:b/>
        <w:bCs w:val="0"/>
        <w:color w:val="00B0F0"/>
        <w:sz w:val="24"/>
        <w:szCs w:val="24"/>
        <w:lang w:val="nl-NL"/>
      </w:rPr>
      <w:t>thuvienhoclieu</w:t>
    </w:r>
    <w:r w:rsidRPr="00FF2E70">
      <w:rPr>
        <w:rFonts w:eastAsia="Calibri" w:cs="Times New Roman"/>
        <w:b/>
        <w:bCs w:val="0"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D0574"/>
    <w:multiLevelType w:val="hybridMultilevel"/>
    <w:tmpl w:val="B742F4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116A2E"/>
    <w:multiLevelType w:val="hybridMultilevel"/>
    <w:tmpl w:val="09FC8B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182CC3"/>
    <w:multiLevelType w:val="hybridMultilevel"/>
    <w:tmpl w:val="D17AB940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146B23"/>
    <w:multiLevelType w:val="hybridMultilevel"/>
    <w:tmpl w:val="BF107C1A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1E0BB6"/>
    <w:multiLevelType w:val="hybridMultilevel"/>
    <w:tmpl w:val="84F6504C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306179"/>
    <w:multiLevelType w:val="hybridMultilevel"/>
    <w:tmpl w:val="A830D804"/>
    <w:lvl w:ilvl="0" w:tplc="C5FCD9EA">
      <w:start w:val="1"/>
      <w:numFmt w:val="decimal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214573"/>
    <w:multiLevelType w:val="hybridMultilevel"/>
    <w:tmpl w:val="0F2E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F4451"/>
    <w:multiLevelType w:val="multilevel"/>
    <w:tmpl w:val="13E48C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D1D237E"/>
    <w:multiLevelType w:val="hybridMultilevel"/>
    <w:tmpl w:val="ED6266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E7333C"/>
    <w:multiLevelType w:val="multilevel"/>
    <w:tmpl w:val="93A80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24B3CE4"/>
    <w:multiLevelType w:val="hybridMultilevel"/>
    <w:tmpl w:val="5C38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7B5185"/>
    <w:multiLevelType w:val="hybridMultilevel"/>
    <w:tmpl w:val="24CAA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FC2A51"/>
    <w:multiLevelType w:val="hybridMultilevel"/>
    <w:tmpl w:val="61A6A41E"/>
    <w:lvl w:ilvl="0" w:tplc="BA7A6A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F72671"/>
    <w:multiLevelType w:val="hybridMultilevel"/>
    <w:tmpl w:val="ECA88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C710B"/>
    <w:multiLevelType w:val="hybridMultilevel"/>
    <w:tmpl w:val="63646A68"/>
    <w:lvl w:ilvl="0" w:tplc="C552622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79620F"/>
    <w:multiLevelType w:val="multilevel"/>
    <w:tmpl w:val="E1B0B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6945AED"/>
    <w:multiLevelType w:val="hybridMultilevel"/>
    <w:tmpl w:val="C25CF4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6B42901"/>
    <w:multiLevelType w:val="hybridMultilevel"/>
    <w:tmpl w:val="13CE1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355FB4"/>
    <w:multiLevelType w:val="multilevel"/>
    <w:tmpl w:val="99AC0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8635440"/>
    <w:multiLevelType w:val="hybridMultilevel"/>
    <w:tmpl w:val="5612645E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F74CE5"/>
    <w:multiLevelType w:val="hybridMultilevel"/>
    <w:tmpl w:val="079A22A0"/>
    <w:lvl w:ilvl="0" w:tplc="07F0CDB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CC42E24"/>
    <w:multiLevelType w:val="hybridMultilevel"/>
    <w:tmpl w:val="96526D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0E3BFC"/>
    <w:multiLevelType w:val="hybridMultilevel"/>
    <w:tmpl w:val="C1EADA16"/>
    <w:lvl w:ilvl="0" w:tplc="AC88605A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10596C"/>
    <w:multiLevelType w:val="hybridMultilevel"/>
    <w:tmpl w:val="ED36B536"/>
    <w:lvl w:ilvl="0" w:tplc="60C0013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C020D57"/>
    <w:multiLevelType w:val="hybridMultilevel"/>
    <w:tmpl w:val="79CAB7E6"/>
    <w:lvl w:ilvl="0" w:tplc="3582245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87264C"/>
    <w:multiLevelType w:val="hybridMultilevel"/>
    <w:tmpl w:val="E7C2A64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E325A5"/>
    <w:multiLevelType w:val="hybridMultilevel"/>
    <w:tmpl w:val="D000473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E1E1CFD"/>
    <w:multiLevelType w:val="hybridMultilevel"/>
    <w:tmpl w:val="9F32B2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66B0C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28"/>
  </w:num>
  <w:num w:numId="4">
    <w:abstractNumId w:val="18"/>
  </w:num>
  <w:num w:numId="5">
    <w:abstractNumId w:val="26"/>
  </w:num>
  <w:num w:numId="6">
    <w:abstractNumId w:val="6"/>
  </w:num>
  <w:num w:numId="7">
    <w:abstractNumId w:val="16"/>
  </w:num>
  <w:num w:numId="8">
    <w:abstractNumId w:val="8"/>
  </w:num>
  <w:num w:numId="9">
    <w:abstractNumId w:val="19"/>
  </w:num>
  <w:num w:numId="10">
    <w:abstractNumId w:val="10"/>
  </w:num>
  <w:num w:numId="11">
    <w:abstractNumId w:val="12"/>
  </w:num>
  <w:num w:numId="12">
    <w:abstractNumId w:val="11"/>
  </w:num>
  <w:num w:numId="13">
    <w:abstractNumId w:val="7"/>
  </w:num>
  <w:num w:numId="14">
    <w:abstractNumId w:val="13"/>
  </w:num>
  <w:num w:numId="15">
    <w:abstractNumId w:val="14"/>
  </w:num>
  <w:num w:numId="16">
    <w:abstractNumId w:val="9"/>
  </w:num>
  <w:num w:numId="17">
    <w:abstractNumId w:val="25"/>
  </w:num>
  <w:num w:numId="18">
    <w:abstractNumId w:val="15"/>
  </w:num>
  <w:num w:numId="19">
    <w:abstractNumId w:val="27"/>
  </w:num>
  <w:num w:numId="20">
    <w:abstractNumId w:val="23"/>
  </w:num>
  <w:num w:numId="21">
    <w:abstractNumId w:val="29"/>
  </w:num>
  <w:num w:numId="22">
    <w:abstractNumId w:val="2"/>
  </w:num>
  <w:num w:numId="23">
    <w:abstractNumId w:val="3"/>
  </w:num>
  <w:num w:numId="24">
    <w:abstractNumId w:val="1"/>
  </w:num>
  <w:num w:numId="25">
    <w:abstractNumId w:val="0"/>
  </w:num>
  <w:num w:numId="26">
    <w:abstractNumId w:val="4"/>
  </w:num>
  <w:num w:numId="27">
    <w:abstractNumId w:val="30"/>
  </w:num>
  <w:num w:numId="28">
    <w:abstractNumId w:val="20"/>
  </w:num>
  <w:num w:numId="29">
    <w:abstractNumId w:val="22"/>
  </w:num>
  <w:num w:numId="30">
    <w:abstractNumId w:val="17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FF4"/>
    <w:rsid w:val="00045D47"/>
    <w:rsid w:val="00070C8E"/>
    <w:rsid w:val="00074431"/>
    <w:rsid w:val="00086471"/>
    <w:rsid w:val="00090459"/>
    <w:rsid w:val="00090536"/>
    <w:rsid w:val="00093B19"/>
    <w:rsid w:val="00093CE2"/>
    <w:rsid w:val="000C2984"/>
    <w:rsid w:val="000F588C"/>
    <w:rsid w:val="00136B75"/>
    <w:rsid w:val="00176448"/>
    <w:rsid w:val="001959C0"/>
    <w:rsid w:val="001C04B9"/>
    <w:rsid w:val="001C386F"/>
    <w:rsid w:val="001D6704"/>
    <w:rsid w:val="001E7A41"/>
    <w:rsid w:val="002151F2"/>
    <w:rsid w:val="00230A12"/>
    <w:rsid w:val="00256A5F"/>
    <w:rsid w:val="00261722"/>
    <w:rsid w:val="002A206D"/>
    <w:rsid w:val="002A699C"/>
    <w:rsid w:val="002B0045"/>
    <w:rsid w:val="002B4089"/>
    <w:rsid w:val="002C43D9"/>
    <w:rsid w:val="002C7265"/>
    <w:rsid w:val="002D175B"/>
    <w:rsid w:val="002D2569"/>
    <w:rsid w:val="002D5AAB"/>
    <w:rsid w:val="00321A91"/>
    <w:rsid w:val="00332615"/>
    <w:rsid w:val="003618AA"/>
    <w:rsid w:val="003724D2"/>
    <w:rsid w:val="003907B6"/>
    <w:rsid w:val="003B65B5"/>
    <w:rsid w:val="003C2874"/>
    <w:rsid w:val="003C4C22"/>
    <w:rsid w:val="003D6CAA"/>
    <w:rsid w:val="003F74D3"/>
    <w:rsid w:val="00422B48"/>
    <w:rsid w:val="004303A1"/>
    <w:rsid w:val="00434160"/>
    <w:rsid w:val="00447FCC"/>
    <w:rsid w:val="00481242"/>
    <w:rsid w:val="004915BF"/>
    <w:rsid w:val="004A6047"/>
    <w:rsid w:val="004C26E1"/>
    <w:rsid w:val="004D0E77"/>
    <w:rsid w:val="004E5AC1"/>
    <w:rsid w:val="004F05C1"/>
    <w:rsid w:val="00532ED8"/>
    <w:rsid w:val="00590248"/>
    <w:rsid w:val="00591239"/>
    <w:rsid w:val="005F32E7"/>
    <w:rsid w:val="00642E01"/>
    <w:rsid w:val="00653851"/>
    <w:rsid w:val="00654613"/>
    <w:rsid w:val="00656704"/>
    <w:rsid w:val="00687597"/>
    <w:rsid w:val="006A664C"/>
    <w:rsid w:val="006C2BF8"/>
    <w:rsid w:val="006D2528"/>
    <w:rsid w:val="006F0A67"/>
    <w:rsid w:val="00712980"/>
    <w:rsid w:val="007133A6"/>
    <w:rsid w:val="00717BE8"/>
    <w:rsid w:val="00724904"/>
    <w:rsid w:val="0072659D"/>
    <w:rsid w:val="007278A5"/>
    <w:rsid w:val="00753135"/>
    <w:rsid w:val="00756E26"/>
    <w:rsid w:val="00771676"/>
    <w:rsid w:val="007C14E8"/>
    <w:rsid w:val="007D321D"/>
    <w:rsid w:val="007E0C97"/>
    <w:rsid w:val="00805916"/>
    <w:rsid w:val="00814A9B"/>
    <w:rsid w:val="008464A0"/>
    <w:rsid w:val="00852108"/>
    <w:rsid w:val="00875280"/>
    <w:rsid w:val="008A7219"/>
    <w:rsid w:val="008D00DE"/>
    <w:rsid w:val="008D22A0"/>
    <w:rsid w:val="008D7DBF"/>
    <w:rsid w:val="008E1208"/>
    <w:rsid w:val="008E5D0D"/>
    <w:rsid w:val="008F48DF"/>
    <w:rsid w:val="008F7C77"/>
    <w:rsid w:val="00903442"/>
    <w:rsid w:val="00904C1F"/>
    <w:rsid w:val="0091045F"/>
    <w:rsid w:val="009240BA"/>
    <w:rsid w:val="0093201F"/>
    <w:rsid w:val="009436E6"/>
    <w:rsid w:val="00945D73"/>
    <w:rsid w:val="00985781"/>
    <w:rsid w:val="009C2734"/>
    <w:rsid w:val="009F5EDE"/>
    <w:rsid w:val="00A17A7A"/>
    <w:rsid w:val="00A24CDD"/>
    <w:rsid w:val="00A25784"/>
    <w:rsid w:val="00A278E3"/>
    <w:rsid w:val="00A46EAD"/>
    <w:rsid w:val="00A4764F"/>
    <w:rsid w:val="00A51E85"/>
    <w:rsid w:val="00A61669"/>
    <w:rsid w:val="00A731CF"/>
    <w:rsid w:val="00AA16BB"/>
    <w:rsid w:val="00AC036C"/>
    <w:rsid w:val="00AE7FEA"/>
    <w:rsid w:val="00B21773"/>
    <w:rsid w:val="00B45EA8"/>
    <w:rsid w:val="00B651F0"/>
    <w:rsid w:val="00B93CF7"/>
    <w:rsid w:val="00BB401F"/>
    <w:rsid w:val="00BF3D78"/>
    <w:rsid w:val="00BF6260"/>
    <w:rsid w:val="00C31231"/>
    <w:rsid w:val="00C3163E"/>
    <w:rsid w:val="00C47BF0"/>
    <w:rsid w:val="00C6641F"/>
    <w:rsid w:val="00C66D80"/>
    <w:rsid w:val="00CA0AAC"/>
    <w:rsid w:val="00CA6BFA"/>
    <w:rsid w:val="00CB29D7"/>
    <w:rsid w:val="00CB378B"/>
    <w:rsid w:val="00CB6826"/>
    <w:rsid w:val="00CE459A"/>
    <w:rsid w:val="00CF14B5"/>
    <w:rsid w:val="00CF3487"/>
    <w:rsid w:val="00D01637"/>
    <w:rsid w:val="00D121B3"/>
    <w:rsid w:val="00D5315A"/>
    <w:rsid w:val="00D56C1F"/>
    <w:rsid w:val="00D806E0"/>
    <w:rsid w:val="00D84A4C"/>
    <w:rsid w:val="00DA158E"/>
    <w:rsid w:val="00DC6E37"/>
    <w:rsid w:val="00E124B8"/>
    <w:rsid w:val="00E21362"/>
    <w:rsid w:val="00E3207B"/>
    <w:rsid w:val="00E37D9E"/>
    <w:rsid w:val="00E5093A"/>
    <w:rsid w:val="00E57CA9"/>
    <w:rsid w:val="00E92848"/>
    <w:rsid w:val="00EA4670"/>
    <w:rsid w:val="00EC69DD"/>
    <w:rsid w:val="00ED2FC7"/>
    <w:rsid w:val="00EE5966"/>
    <w:rsid w:val="00F05634"/>
    <w:rsid w:val="00F20084"/>
    <w:rsid w:val="00F41D69"/>
    <w:rsid w:val="00F86DB7"/>
    <w:rsid w:val="00F87CC6"/>
    <w:rsid w:val="00FA795B"/>
    <w:rsid w:val="00FB17B4"/>
    <w:rsid w:val="00FF2E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68A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9:00Z</dcterms:created>
  <dcterms:modified xsi:type="dcterms:W3CDTF">2022-06-18T02:34:00Z</dcterms:modified>
</cp:coreProperties>
</file>